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AD9685E" w14:textId="77777777" w:rsidR="00164CF0" w:rsidRDefault="00164CF0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</w:pPr>
    </w:p>
    <w:p w14:paraId="4185B657" w14:textId="77777777" w:rsidR="00164CF0" w:rsidRDefault="00164CF0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color w:val="000000"/>
        </w:rPr>
      </w:pPr>
    </w:p>
    <w:p w14:paraId="41B1106E" w14:textId="77777777" w:rsidR="00164CF0" w:rsidRDefault="00164CF0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color w:val="000000"/>
          <w:sz w:val="26"/>
          <w:szCs w:val="26"/>
        </w:rPr>
      </w:pPr>
    </w:p>
    <w:p w14:paraId="40D02A39" w14:textId="77777777" w:rsidR="00164CF0" w:rsidRDefault="00164CF0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color w:val="000000"/>
          <w:sz w:val="26"/>
          <w:szCs w:val="26"/>
        </w:rPr>
      </w:pPr>
    </w:p>
    <w:p w14:paraId="0CF09385" w14:textId="77777777" w:rsidR="00164CF0" w:rsidRDefault="00164CF0">
      <w:pPr>
        <w:jc w:val="both"/>
        <w:rPr>
          <w:color w:val="000000"/>
          <w:sz w:val="26"/>
          <w:szCs w:val="26"/>
        </w:rPr>
      </w:pPr>
    </w:p>
    <w:tbl>
      <w:tblPr>
        <w:tblStyle w:val="aa"/>
        <w:tblW w:w="106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689"/>
      </w:tblGrid>
      <w:tr w:rsidR="00164CF0" w14:paraId="28AA48D5" w14:textId="77777777">
        <w:trPr>
          <w:trHeight w:val="779"/>
        </w:trPr>
        <w:tc>
          <w:tcPr>
            <w:tcW w:w="10689" w:type="dxa"/>
            <w:shd w:val="clear" w:color="auto" w:fill="auto"/>
          </w:tcPr>
          <w:p w14:paraId="0457FB62" w14:textId="77777777" w:rsidR="00164CF0" w:rsidRDefault="007D05C8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TRƯỜNG ĐẠI HỌC BÁCH KHOA</w:t>
            </w:r>
          </w:p>
          <w:p w14:paraId="3E539C91" w14:textId="77777777" w:rsidR="00164CF0" w:rsidRDefault="007D05C8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KHOA CÔNG NGHỆ THÔNG TIN</w:t>
            </w:r>
          </w:p>
        </w:tc>
      </w:tr>
    </w:tbl>
    <w:p w14:paraId="27B8EB46" w14:textId="77777777" w:rsidR="00164CF0" w:rsidRDefault="007D05C8">
      <w:pPr>
        <w:jc w:val="center"/>
        <w:rPr>
          <w:b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ĐỀ THI VÀ BÀI LÀM</w:t>
      </w:r>
    </w:p>
    <w:p w14:paraId="7C269260" w14:textId="77777777" w:rsidR="00164CF0" w:rsidRDefault="007D05C8">
      <w:pPr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Tên học phần: Toán ứng dụng CNTT</w:t>
      </w:r>
    </w:p>
    <w:p w14:paraId="6ECA64AF" w14:textId="77777777" w:rsidR="00164CF0" w:rsidRDefault="007D05C8">
      <w:pPr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Mã học phần: </w:t>
      </w:r>
      <w:r>
        <w:rPr>
          <w:b/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ab/>
        <w:t xml:space="preserve">  </w:t>
      </w:r>
      <w:r>
        <w:rPr>
          <w:color w:val="000000"/>
          <w:sz w:val="26"/>
          <w:szCs w:val="26"/>
        </w:rPr>
        <w:t xml:space="preserve">Hình thức thi:  </w:t>
      </w:r>
      <w:r>
        <w:rPr>
          <w:i/>
          <w:color w:val="000000"/>
          <w:sz w:val="26"/>
          <w:szCs w:val="26"/>
        </w:rPr>
        <w:t>Tự luận có giám sát</w:t>
      </w:r>
    </w:p>
    <w:p w14:paraId="6585787F" w14:textId="6BD7BD6B" w:rsidR="00164CF0" w:rsidRDefault="007D05C8">
      <w:pPr>
        <w:pBdr>
          <w:bottom w:val="single" w:sz="6" w:space="1" w:color="000000"/>
        </w:pBdr>
        <w:rPr>
          <w:i/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Đề số:</w:t>
      </w:r>
      <w:r>
        <w:rPr>
          <w:b/>
          <w:color w:val="000000"/>
          <w:sz w:val="26"/>
          <w:szCs w:val="26"/>
        </w:rPr>
        <w:t xml:space="preserve"> </w:t>
      </w:r>
      <w:r w:rsidR="002802B6">
        <w:rPr>
          <w:b/>
          <w:color w:val="000000"/>
          <w:sz w:val="26"/>
          <w:szCs w:val="26"/>
        </w:rPr>
        <w:t>Đ</w:t>
      </w:r>
      <w:r>
        <w:rPr>
          <w:b/>
          <w:color w:val="000000"/>
          <w:sz w:val="26"/>
          <w:szCs w:val="26"/>
        </w:rPr>
        <w:t>0004</w:t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  <w:t xml:space="preserve">             Thời gian làm bài: 90 phút </w:t>
      </w:r>
      <w:r>
        <w:rPr>
          <w:i/>
          <w:color w:val="000000"/>
          <w:sz w:val="26"/>
          <w:szCs w:val="26"/>
        </w:rPr>
        <w:t xml:space="preserve">(không kể thời gian chép/phát đề) </w:t>
      </w:r>
    </w:p>
    <w:p w14:paraId="4C6C81C5" w14:textId="77777777" w:rsidR="00164CF0" w:rsidRDefault="007D05C8">
      <w:pPr>
        <w:pBdr>
          <w:bottom w:val="single" w:sz="6" w:space="1" w:color="000000"/>
        </w:pBdr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Được sử dụng tài liệu khi làm bài.</w:t>
      </w:r>
    </w:p>
    <w:p w14:paraId="79BB300A" w14:textId="77777777" w:rsidR="00164CF0" w:rsidRDefault="00164CF0">
      <w:pPr>
        <w:rPr>
          <w:color w:val="000000"/>
          <w:sz w:val="26"/>
          <w:szCs w:val="26"/>
        </w:rPr>
      </w:pPr>
    </w:p>
    <w:p w14:paraId="1D2EE8CB" w14:textId="577E9AB1" w:rsidR="00164CF0" w:rsidRPr="007D05C8" w:rsidRDefault="007D05C8">
      <w:pPr>
        <w:rPr>
          <w:color w:val="000000"/>
          <w:sz w:val="26"/>
          <w:szCs w:val="26"/>
          <w:lang w:val="vi-VN"/>
        </w:rPr>
      </w:pPr>
      <w:r>
        <w:rPr>
          <w:b/>
          <w:color w:val="000000"/>
          <w:sz w:val="26"/>
          <w:szCs w:val="26"/>
        </w:rPr>
        <w:t>Họ tên</w:t>
      </w:r>
      <w:r w:rsidR="00911F19">
        <w:rPr>
          <w:b/>
          <w:color w:val="000000"/>
          <w:sz w:val="26"/>
          <w:szCs w:val="26"/>
        </w:rPr>
        <w:t xml:space="preserve">: </w:t>
      </w:r>
      <w:r>
        <w:rPr>
          <w:b/>
          <w:color w:val="000000"/>
          <w:sz w:val="26"/>
          <w:szCs w:val="26"/>
          <w:lang w:val="vi-VN"/>
        </w:rPr>
        <w:t xml:space="preserve"> </w:t>
      </w:r>
      <w:r w:rsidR="0077319B" w:rsidRPr="00AD0499">
        <w:rPr>
          <w:bCs/>
          <w:color w:val="000000"/>
          <w:sz w:val="26"/>
          <w:szCs w:val="26"/>
          <w:lang w:val="vi-VN"/>
        </w:rPr>
        <w:t>Nguyễn Hữu Hoàng Luân</w:t>
      </w:r>
      <w:r>
        <w:rPr>
          <w:b/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</w:rPr>
        <w:t>Lớp</w:t>
      </w:r>
      <w:r>
        <w:rPr>
          <w:color w:val="000000"/>
          <w:sz w:val="26"/>
          <w:szCs w:val="26"/>
        </w:rPr>
        <w:t>:</w:t>
      </w:r>
      <w:r w:rsidR="0077319B">
        <w:rPr>
          <w:color w:val="000000"/>
          <w:sz w:val="26"/>
          <w:szCs w:val="26"/>
          <w:lang w:val="vi-VN"/>
        </w:rPr>
        <w:t xml:space="preserve"> 23T_NHAT1</w:t>
      </w:r>
      <w:r w:rsidR="00911F19"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  <w:lang w:val="vi-VN"/>
        </w:rPr>
        <w:tab/>
      </w:r>
      <w:r>
        <w:rPr>
          <w:color w:val="000000"/>
          <w:sz w:val="26"/>
          <w:szCs w:val="26"/>
          <w:lang w:val="vi-VN"/>
        </w:rPr>
        <w:tab/>
      </w:r>
      <w:r w:rsidR="00911F19">
        <w:rPr>
          <w:color w:val="000000"/>
          <w:sz w:val="26"/>
          <w:szCs w:val="26"/>
        </w:rPr>
        <w:t xml:space="preserve"> </w:t>
      </w:r>
      <w:r>
        <w:rPr>
          <w:b/>
          <w:color w:val="000000"/>
          <w:sz w:val="26"/>
          <w:szCs w:val="26"/>
        </w:rPr>
        <w:t>MSSV</w:t>
      </w:r>
      <w:r>
        <w:rPr>
          <w:color w:val="000000"/>
          <w:sz w:val="26"/>
          <w:szCs w:val="26"/>
        </w:rPr>
        <w:t>:</w:t>
      </w:r>
      <w:r w:rsidR="00911F19">
        <w:rPr>
          <w:color w:val="000000"/>
          <w:sz w:val="26"/>
          <w:szCs w:val="26"/>
        </w:rPr>
        <w:t xml:space="preserve"> </w:t>
      </w:r>
      <w:r w:rsidR="0077319B">
        <w:rPr>
          <w:color w:val="000000"/>
          <w:sz w:val="26"/>
          <w:szCs w:val="26"/>
          <w:lang w:val="vi-VN"/>
        </w:rPr>
        <w:t>102230028</w:t>
      </w:r>
      <w:r>
        <w:rPr>
          <w:color w:val="000000"/>
          <w:sz w:val="26"/>
          <w:szCs w:val="26"/>
          <w:lang w:val="vi-VN"/>
        </w:rPr>
        <w:tab/>
      </w:r>
      <w:r>
        <w:rPr>
          <w:color w:val="000000"/>
          <w:sz w:val="26"/>
          <w:szCs w:val="26"/>
          <w:lang w:val="vi-VN"/>
        </w:rPr>
        <w:tab/>
      </w:r>
    </w:p>
    <w:p w14:paraId="2BA582A6" w14:textId="77777777" w:rsidR="00164CF0" w:rsidRPr="007D05C8" w:rsidRDefault="007D05C8">
      <w:pPr>
        <w:jc w:val="both"/>
        <w:rPr>
          <w:color w:val="000000"/>
          <w:sz w:val="26"/>
          <w:szCs w:val="26"/>
          <w:lang w:val="vi-VN"/>
        </w:rPr>
      </w:pPr>
      <w:r w:rsidRPr="007D05C8">
        <w:rPr>
          <w:color w:val="000000"/>
          <w:sz w:val="26"/>
          <w:szCs w:val="26"/>
          <w:lang w:val="vi-VN"/>
        </w:rPr>
        <w:t>Sinh viên làm bài trực tiếp trên tệp này, lưu tệp với định dạng MSSV_HọTên.pdf và nộp bài thông qua MS Teams.</w:t>
      </w:r>
    </w:p>
    <w:p w14:paraId="0791D80D" w14:textId="77777777" w:rsidR="00164CF0" w:rsidRPr="00B70708" w:rsidRDefault="007D05C8">
      <w:pPr>
        <w:spacing w:before="120" w:after="120"/>
        <w:rPr>
          <w:color w:val="000000"/>
          <w:sz w:val="26"/>
          <w:szCs w:val="26"/>
          <w:lang w:val="vi-VN"/>
        </w:rPr>
      </w:pPr>
      <w:r w:rsidRPr="00B70708">
        <w:rPr>
          <w:b/>
          <w:i/>
          <w:color w:val="000000"/>
          <w:sz w:val="26"/>
          <w:szCs w:val="26"/>
          <w:u w:val="single"/>
          <w:lang w:val="vi-VN"/>
        </w:rPr>
        <w:t>Câu 1</w:t>
      </w:r>
      <w:r w:rsidRPr="00B70708">
        <w:rPr>
          <w:b/>
          <w:color w:val="000000"/>
          <w:sz w:val="26"/>
          <w:szCs w:val="26"/>
          <w:lang w:val="vi-VN"/>
        </w:rPr>
        <w:t xml:space="preserve"> </w:t>
      </w:r>
      <w:r w:rsidRPr="00B70708">
        <w:rPr>
          <w:color w:val="000000"/>
          <w:sz w:val="26"/>
          <w:szCs w:val="26"/>
          <w:lang w:val="vi-VN"/>
        </w:rPr>
        <w:t>(</w:t>
      </w:r>
      <w:r w:rsidRPr="00B70708">
        <w:rPr>
          <w:i/>
          <w:color w:val="000000"/>
          <w:sz w:val="26"/>
          <w:szCs w:val="26"/>
          <w:lang w:val="vi-VN"/>
        </w:rPr>
        <w:t>2.0 điểm</w:t>
      </w:r>
      <w:r w:rsidRPr="00B70708">
        <w:rPr>
          <w:color w:val="000000"/>
          <w:sz w:val="26"/>
          <w:szCs w:val="26"/>
          <w:lang w:val="vi-VN"/>
        </w:rPr>
        <w:t>):  Viết chương trình (có sử dụng hàm) thực hiện công việc sau:</w:t>
      </w:r>
      <w:r w:rsidRPr="00B70708">
        <w:rPr>
          <w:color w:val="000000"/>
          <w:sz w:val="26"/>
          <w:szCs w:val="26"/>
          <w:lang w:val="vi-VN"/>
        </w:rPr>
        <w:br/>
        <w:t xml:space="preserve">    a)   </w:t>
      </w:r>
      <w:r w:rsidRPr="00B70708">
        <w:rPr>
          <w:i/>
          <w:color w:val="000000"/>
          <w:sz w:val="26"/>
          <w:szCs w:val="26"/>
          <w:lang w:val="vi-VN"/>
        </w:rPr>
        <w:t>(1.0 điểm)</w:t>
      </w:r>
      <w:r w:rsidRPr="00B70708">
        <w:rPr>
          <w:color w:val="000000"/>
          <w:sz w:val="26"/>
          <w:szCs w:val="26"/>
          <w:lang w:val="vi-VN"/>
        </w:rPr>
        <w:t xml:space="preserve">  Tìm số M là ước số nguyên tố lớn nhất của N, biết rằng N=95777.</w:t>
      </w:r>
    </w:p>
    <w:tbl>
      <w:tblPr>
        <w:tblpPr w:leftFromText="180" w:rightFromText="180" w:vertAnchor="text" w:tblpX="272"/>
        <w:tblW w:w="1025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5" w:type="dxa"/>
          <w:right w:w="115" w:type="dxa"/>
        </w:tblCellMar>
        <w:tblLook w:val="0400" w:firstRow="0" w:lastRow="0" w:firstColumn="0" w:lastColumn="0" w:noHBand="0" w:noVBand="1"/>
      </w:tblPr>
      <w:tblGrid>
        <w:gridCol w:w="10255"/>
      </w:tblGrid>
      <w:tr w:rsidR="00164CF0" w14:paraId="58D7F18E" w14:textId="77777777">
        <w:tc>
          <w:tcPr>
            <w:tcW w:w="10255" w:type="dxa"/>
          </w:tcPr>
          <w:p w14:paraId="011A119D" w14:textId="77777777" w:rsidR="00164CF0" w:rsidRPr="00B70708" w:rsidRDefault="007D05C8">
            <w:pPr>
              <w:rPr>
                <w:b/>
                <w:color w:val="000000"/>
                <w:sz w:val="26"/>
                <w:szCs w:val="26"/>
                <w:lang w:val="vi-VN"/>
              </w:rPr>
            </w:pPr>
            <w:r w:rsidRPr="00B70708">
              <w:rPr>
                <w:b/>
                <w:color w:val="000000"/>
                <w:sz w:val="26"/>
                <w:szCs w:val="26"/>
                <w:lang w:val="vi-VN"/>
              </w:rPr>
              <w:t xml:space="preserve"># Trả lời: Dán code bên dưới: </w:t>
            </w:r>
          </w:p>
          <w:p w14:paraId="55F722F3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586C0"/>
                <w:sz w:val="21"/>
                <w:szCs w:val="21"/>
              </w:rPr>
              <w:t>#include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&lt;iostream&gt;</w:t>
            </w:r>
          </w:p>
          <w:p w14:paraId="0504B08D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586C0"/>
                <w:sz w:val="21"/>
                <w:szCs w:val="21"/>
              </w:rPr>
              <w:t>usi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namespac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st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1FF5D6C2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353C9988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boo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&gt;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ieveOfEratosthene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 {</w:t>
            </w:r>
          </w:p>
          <w:p w14:paraId="70DAD410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bool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rim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tru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16066BF7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rime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rime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fals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0F68A9D7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3D485F0B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2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*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 {</w:t>
            </w:r>
          </w:p>
          <w:p w14:paraId="1C72FCD8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rime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 {</w:t>
            </w:r>
          </w:p>
          <w:p w14:paraId="025AA7C4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*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=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 {</w:t>
            </w:r>
          </w:p>
          <w:p w14:paraId="6AE2ADA4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rime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fals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152C6990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}</w:t>
            </w:r>
          </w:p>
          <w:p w14:paraId="63DA82D1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}</w:t>
            </w:r>
          </w:p>
          <w:p w14:paraId="50D96D08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 </w:t>
            </w:r>
          </w:p>
          <w:p w14:paraId="4038B555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5A914728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rim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1263BC1A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1733DA82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3B527562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voi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PrimeFactor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&lt;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factor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&lt;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boo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rim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656E075E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{</w:t>
            </w:r>
          </w:p>
          <w:p w14:paraId="491D8806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umbe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0CF83715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2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/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2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 {</w:t>
            </w:r>
          </w:p>
          <w:p w14:paraId="2965DF7F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rime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 {</w:t>
            </w:r>
          </w:p>
          <w:p w14:paraId="443BCDD3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4553E474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whi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umbe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%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3E7016F3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{</w:t>
            </w:r>
          </w:p>
          <w:p w14:paraId="6D2D35D3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lastRenderedPageBreak/>
              <w:t xml:space="preserve">     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nt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7A76DFC7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umbe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umbe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/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3D73C65C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}</w:t>
            </w:r>
          </w:p>
          <w:p w14:paraId="1D8D9502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 {</w:t>
            </w:r>
          </w:p>
          <w:p w14:paraId="5B9A428B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factor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push_bac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47F7C003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push_bac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068E140D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}</w:t>
            </w:r>
          </w:p>
          <w:p w14:paraId="13A3EBDA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}</w:t>
            </w:r>
          </w:p>
          <w:p w14:paraId="129BB55B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</w:t>
            </w:r>
          </w:p>
          <w:p w14:paraId="7A892F82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7BF08B0E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56138974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mai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) {</w:t>
            </w:r>
          </w:p>
          <w:p w14:paraId="468CFA3C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2968BA7F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Enter a number: 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i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gt;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31C766CA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bool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rim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ieveOfEratosthene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49BF2641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factor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452B6168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PrimeFactor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factor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rim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; </w:t>
            </w:r>
          </w:p>
          <w:p w14:paraId="2C44ABCC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617F82DB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maxPrimeFa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factors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factor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iz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73CBEBEA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Max prime factor of 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 is: 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maxPrimeFa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nd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71266079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684FF485" w14:textId="77777777" w:rsidR="0077319B" w:rsidRDefault="0077319B" w:rsidP="0077319B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1A70D67A" w14:textId="77777777" w:rsidR="007A116A" w:rsidRDefault="007A116A">
            <w:pPr>
              <w:rPr>
                <w:b/>
                <w:color w:val="000000"/>
                <w:sz w:val="26"/>
                <w:szCs w:val="26"/>
              </w:rPr>
            </w:pPr>
          </w:p>
          <w:p w14:paraId="602271ED" w14:textId="77777777" w:rsidR="00164CF0" w:rsidRDefault="00164CF0">
            <w:pPr>
              <w:rPr>
                <w:b/>
                <w:color w:val="000000"/>
                <w:sz w:val="26"/>
                <w:szCs w:val="26"/>
              </w:rPr>
            </w:pPr>
          </w:p>
          <w:p w14:paraId="3718D3AD" w14:textId="65A6F99E" w:rsidR="007A116A" w:rsidRDefault="007D05C8">
            <w:pPr>
              <w:shd w:val="clear" w:color="auto" w:fill="FFFFFE"/>
              <w:rPr>
                <w:b/>
                <w:color w:val="000000"/>
                <w:sz w:val="26"/>
                <w:szCs w:val="26"/>
                <w:lang w:val="vi-VN"/>
              </w:rPr>
            </w:pPr>
            <w:r>
              <w:rPr>
                <w:b/>
                <w:color w:val="000000"/>
                <w:sz w:val="26"/>
                <w:szCs w:val="26"/>
              </w:rPr>
              <w:t># Trả lời: Dán kết quả thực thi vào bên dưới:</w:t>
            </w:r>
          </w:p>
          <w:p w14:paraId="6738567C" w14:textId="77777777" w:rsidR="00E73C17" w:rsidRPr="00E73C17" w:rsidRDefault="00E73C17">
            <w:pPr>
              <w:shd w:val="clear" w:color="auto" w:fill="FFFFFE"/>
              <w:rPr>
                <w:b/>
                <w:color w:val="000000"/>
                <w:sz w:val="26"/>
                <w:szCs w:val="26"/>
                <w:lang w:val="vi-VN"/>
              </w:rPr>
            </w:pPr>
          </w:p>
          <w:p w14:paraId="418713FF" w14:textId="77777777" w:rsidR="00164CF0" w:rsidRDefault="00E73C17">
            <w:pPr>
              <w:shd w:val="clear" w:color="auto" w:fill="FFFFFE"/>
              <w:rPr>
                <w:color w:val="000000"/>
                <w:sz w:val="26"/>
                <w:szCs w:val="26"/>
                <w:lang w:val="vi-VN"/>
              </w:rPr>
            </w:pPr>
            <w:r w:rsidRPr="00E73C17">
              <w:rPr>
                <w:noProof/>
                <w:color w:val="000000"/>
                <w:sz w:val="26"/>
                <w:szCs w:val="26"/>
              </w:rPr>
              <w:drawing>
                <wp:inline distT="0" distB="0" distL="0" distR="0" wp14:anchorId="318E0045" wp14:editId="2FAD193B">
                  <wp:extent cx="6365875" cy="702310"/>
                  <wp:effectExtent l="0" t="0" r="0" b="0"/>
                  <wp:docPr id="201641579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16415793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5875" cy="7023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13C13FE" w14:textId="098AEC0A" w:rsidR="00E73C17" w:rsidRPr="00E73C17" w:rsidRDefault="00E73C17">
            <w:pPr>
              <w:shd w:val="clear" w:color="auto" w:fill="FFFFFE"/>
              <w:rPr>
                <w:color w:val="000000"/>
                <w:sz w:val="26"/>
                <w:szCs w:val="26"/>
                <w:lang w:val="vi-VN"/>
              </w:rPr>
            </w:pPr>
          </w:p>
        </w:tc>
      </w:tr>
    </w:tbl>
    <w:p w14:paraId="6F5ABF35" w14:textId="77777777" w:rsidR="00164CF0" w:rsidRDefault="00164CF0">
      <w:pPr>
        <w:pBdr>
          <w:top w:val="nil"/>
          <w:left w:val="nil"/>
          <w:bottom w:val="nil"/>
          <w:right w:val="nil"/>
          <w:between w:val="nil"/>
        </w:pBdr>
        <w:ind w:left="426"/>
        <w:jc w:val="both"/>
        <w:rPr>
          <w:color w:val="000000"/>
          <w:sz w:val="26"/>
          <w:szCs w:val="26"/>
        </w:rPr>
      </w:pPr>
    </w:p>
    <w:p w14:paraId="0766404E" w14:textId="77777777" w:rsidR="00164CF0" w:rsidRDefault="007D05C8">
      <w:pPr>
        <w:spacing w:before="120" w:after="120"/>
        <w:rPr>
          <w:color w:val="000000"/>
          <w:sz w:val="26"/>
          <w:szCs w:val="26"/>
        </w:rPr>
      </w:pPr>
      <w:r>
        <w:rPr>
          <w:i/>
          <w:color w:val="000000"/>
          <w:sz w:val="26"/>
          <w:szCs w:val="26"/>
        </w:rPr>
        <w:t xml:space="preserve">   b) (1.0 điểm)</w:t>
      </w:r>
      <w:r>
        <w:rPr>
          <w:color w:val="000000"/>
          <w:sz w:val="26"/>
          <w:szCs w:val="26"/>
        </w:rPr>
        <w:t xml:space="preserve"> Tìm số lượng các số hoàn hảo nhỏ hơn M, liệt kê và tính tổng của chúng.</w:t>
      </w:r>
    </w:p>
    <w:p w14:paraId="78BDA11C" w14:textId="77777777" w:rsidR="00164CF0" w:rsidRDefault="00164CF0">
      <w:pPr>
        <w:spacing w:before="120" w:after="120"/>
        <w:rPr>
          <w:color w:val="000000"/>
          <w:sz w:val="26"/>
          <w:szCs w:val="26"/>
        </w:rPr>
      </w:pPr>
    </w:p>
    <w:tbl>
      <w:tblPr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5" w:type="dxa"/>
          <w:right w:w="115" w:type="dxa"/>
        </w:tblCellMar>
        <w:tblLook w:val="0400" w:firstRow="0" w:lastRow="0" w:firstColumn="0" w:lastColumn="0" w:noHBand="0" w:noVBand="1"/>
      </w:tblPr>
      <w:tblGrid>
        <w:gridCol w:w="10255"/>
      </w:tblGrid>
      <w:tr w:rsidR="00164CF0" w14:paraId="68D65414" w14:textId="77777777">
        <w:tc>
          <w:tcPr>
            <w:tcW w:w="10255" w:type="dxa"/>
          </w:tcPr>
          <w:p w14:paraId="39964434" w14:textId="714C9322" w:rsidR="00590851" w:rsidRPr="00590851" w:rsidRDefault="007D05C8" w:rsidP="00590851">
            <w:pPr>
              <w:rPr>
                <w:b/>
                <w:color w:val="000000"/>
                <w:sz w:val="26"/>
                <w:szCs w:val="26"/>
                <w:lang w:val="vi-VN"/>
              </w:rPr>
            </w:pPr>
            <w:r>
              <w:rPr>
                <w:b/>
                <w:color w:val="000000"/>
                <w:sz w:val="26"/>
                <w:szCs w:val="26"/>
              </w:rPr>
              <w:t># Trả lời: Dán code vào bên dưới:</w:t>
            </w:r>
          </w:p>
          <w:p w14:paraId="54C353B5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586C0"/>
                <w:sz w:val="21"/>
                <w:szCs w:val="21"/>
              </w:rPr>
              <w:t>#include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&lt;iostream&gt;</w:t>
            </w:r>
          </w:p>
          <w:p w14:paraId="646F3845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586C0"/>
                <w:sz w:val="21"/>
                <w:szCs w:val="21"/>
              </w:rPr>
              <w:t>#include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&lt;vector&gt;</w:t>
            </w:r>
          </w:p>
          <w:p w14:paraId="19CE9007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586C0"/>
                <w:sz w:val="21"/>
                <w:szCs w:val="21"/>
              </w:rPr>
              <w:t>#include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&lt;cmath&gt;</w:t>
            </w:r>
          </w:p>
          <w:p w14:paraId="247811AB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586C0"/>
                <w:sz w:val="21"/>
                <w:szCs w:val="21"/>
              </w:rPr>
              <w:t>usi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namespac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st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2D4A9EA5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22B4EB65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boo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isPerfectNumbe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 {</w:t>
            </w:r>
          </w:p>
          <w:p w14:paraId="11B75829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fals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41BDE7E6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2D763594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um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</w:p>
          <w:p w14:paraId="2AF22C22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2793E520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2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qr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 {</w:t>
            </w:r>
          </w:p>
          <w:p w14:paraId="6FC9CF1E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lastRenderedPageBreak/>
              <w:t xml:space="preserve">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%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 {</w:t>
            </w:r>
          </w:p>
          <w:p w14:paraId="2C1BB194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um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3D784206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!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/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{ </w:t>
            </w:r>
          </w:p>
          <w:p w14:paraId="4989B00E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um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/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4233D4B0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}</w:t>
            </w:r>
          </w:p>
          <w:p w14:paraId="59734857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}</w:t>
            </w:r>
          </w:p>
          <w:p w14:paraId="36AB1ABB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</w:t>
            </w:r>
          </w:p>
          <w:p w14:paraId="5D2D4BB4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2DBE1514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um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703B6E30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32FF240B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01169689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boo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isPerfectNumberFormul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knownPerfec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 {</w:t>
            </w:r>
          </w:p>
          <w:p w14:paraId="5A99C5C2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erfec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: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knownPerfec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 {</w:t>
            </w:r>
          </w:p>
          <w:p w14:paraId="584481F6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erfec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tru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573AA18B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</w:t>
            </w:r>
          </w:p>
          <w:p w14:paraId="7F542FE7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fals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5BBEAC06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3CDA4CCE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1DC14086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voi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findPerfectNumbersLessThanM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M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 {</w:t>
            </w:r>
          </w:p>
          <w:p w14:paraId="19D50550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erfectNumber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{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6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28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496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8128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33550336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8589869056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37438691328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};</w:t>
            </w:r>
          </w:p>
          <w:p w14:paraId="1C397D1F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6481C46F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esul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6159BCAD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um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4AA81755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2D93F398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erfec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: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erfectNumber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 {</w:t>
            </w:r>
          </w:p>
          <w:p w14:paraId="1FF4CE49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erfec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M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 {</w:t>
            </w:r>
          </w:p>
          <w:p w14:paraId="0D9A859D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esul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push_bac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erfec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7C048942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um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erfec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5512B624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}</w:t>
            </w:r>
          </w:p>
          <w:p w14:paraId="49E26502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</w:t>
            </w:r>
          </w:p>
          <w:p w14:paraId="0D49E714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6732AC93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S</w:t>
            </w:r>
            <w:r>
              <w:rPr>
                <w:rFonts w:ascii="Calibri" w:hAnsi="Calibri" w:cs="Calibri"/>
                <w:color w:val="CE9178"/>
                <w:sz w:val="21"/>
                <w:szCs w:val="21"/>
              </w:rPr>
              <w:t>ố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 xml:space="preserve"> lượng s</w:t>
            </w:r>
            <w:r>
              <w:rPr>
                <w:rFonts w:ascii="Calibri" w:hAnsi="Calibri" w:cs="Calibri"/>
                <w:color w:val="CE9178"/>
                <w:sz w:val="21"/>
                <w:szCs w:val="21"/>
              </w:rPr>
              <w:t>ố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 xml:space="preserve"> hoàn h</w:t>
            </w:r>
            <w:r>
              <w:rPr>
                <w:rFonts w:ascii="Calibri" w:hAnsi="Calibri" w:cs="Calibri"/>
                <w:color w:val="CE9178"/>
                <w:sz w:val="21"/>
                <w:szCs w:val="21"/>
              </w:rPr>
              <w:t>ả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o nh</w:t>
            </w:r>
            <w:r>
              <w:rPr>
                <w:rFonts w:ascii="Calibri" w:hAnsi="Calibri" w:cs="Calibri"/>
                <w:color w:val="CE9178"/>
                <w:sz w:val="21"/>
                <w:szCs w:val="21"/>
              </w:rPr>
              <w:t>ỏ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 xml:space="preserve"> hơn 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M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 là: 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esul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iz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nd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1E137A17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6C3F9367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Các s</w:t>
            </w:r>
            <w:r>
              <w:rPr>
                <w:rFonts w:ascii="Calibri" w:hAnsi="Calibri" w:cs="Calibri"/>
                <w:color w:val="CE9178"/>
                <w:sz w:val="21"/>
                <w:szCs w:val="21"/>
              </w:rPr>
              <w:t>ố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 xml:space="preserve"> hoàn h</w:t>
            </w:r>
            <w:r>
              <w:rPr>
                <w:rFonts w:ascii="Calibri" w:hAnsi="Calibri" w:cs="Calibri"/>
                <w:color w:val="CE9178"/>
                <w:sz w:val="21"/>
                <w:szCs w:val="21"/>
              </w:rPr>
              <w:t>ả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o nh</w:t>
            </w:r>
            <w:r>
              <w:rPr>
                <w:rFonts w:ascii="Calibri" w:hAnsi="Calibri" w:cs="Calibri"/>
                <w:color w:val="CE9178"/>
                <w:sz w:val="21"/>
                <w:szCs w:val="21"/>
              </w:rPr>
              <w:t>ỏ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 xml:space="preserve"> hơn 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M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 là: 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5E06C875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size_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esul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iz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 {</w:t>
            </w:r>
          </w:p>
          <w:p w14:paraId="45451BE0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esult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074B4562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esul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iz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, 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6DB16E61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</w:t>
            </w:r>
          </w:p>
          <w:p w14:paraId="4AE47EC4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nd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3AE004E3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3F285095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T</w:t>
            </w:r>
            <w:r>
              <w:rPr>
                <w:rFonts w:ascii="Calibri" w:hAnsi="Calibri" w:cs="Calibri"/>
                <w:color w:val="CE9178"/>
                <w:sz w:val="21"/>
                <w:szCs w:val="21"/>
              </w:rPr>
              <w:t>ổ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ng các s</w:t>
            </w:r>
            <w:r>
              <w:rPr>
                <w:rFonts w:ascii="Calibri" w:hAnsi="Calibri" w:cs="Calibri"/>
                <w:color w:val="CE9178"/>
                <w:sz w:val="21"/>
                <w:szCs w:val="21"/>
              </w:rPr>
              <w:t>ố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 xml:space="preserve"> hoàn h</w:t>
            </w:r>
            <w:r>
              <w:rPr>
                <w:rFonts w:ascii="Calibri" w:hAnsi="Calibri" w:cs="Calibri"/>
                <w:color w:val="CE9178"/>
                <w:sz w:val="21"/>
                <w:szCs w:val="21"/>
              </w:rPr>
              <w:t>ả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o nh</w:t>
            </w:r>
            <w:r>
              <w:rPr>
                <w:rFonts w:ascii="Calibri" w:hAnsi="Calibri" w:cs="Calibri"/>
                <w:color w:val="CE9178"/>
                <w:sz w:val="21"/>
                <w:szCs w:val="21"/>
              </w:rPr>
              <w:t>ỏ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 xml:space="preserve"> hơn 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M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 là: 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um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nd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08A82EFC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371F3EA2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44B29276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mai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) {</w:t>
            </w:r>
          </w:p>
          <w:p w14:paraId="11A988E5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M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2FF56C5E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lastRenderedPageBreak/>
              <w:t xml:space="preserve">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Nhập s</w:t>
            </w:r>
            <w:r>
              <w:rPr>
                <w:rFonts w:ascii="Calibri" w:hAnsi="Calibri" w:cs="Calibri"/>
                <w:color w:val="CE9178"/>
                <w:sz w:val="21"/>
                <w:szCs w:val="21"/>
              </w:rPr>
              <w:t>ố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 xml:space="preserve"> M: 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754B2E4F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i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gt;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M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603C7692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0A9DB235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findPerfectNumbersLessThanM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M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5ECA55B2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13468195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12E5E488" w14:textId="77777777" w:rsidR="00590851" w:rsidRDefault="00590851" w:rsidP="00590851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6982A5DE" w14:textId="77777777" w:rsidR="007A116A" w:rsidRDefault="007A116A">
            <w:pPr>
              <w:rPr>
                <w:b/>
                <w:color w:val="000000"/>
                <w:sz w:val="26"/>
                <w:szCs w:val="26"/>
              </w:rPr>
            </w:pPr>
          </w:p>
          <w:p w14:paraId="6AF3D745" w14:textId="77777777" w:rsidR="00164CF0" w:rsidRDefault="00164CF0">
            <w:pPr>
              <w:rPr>
                <w:b/>
                <w:color w:val="000000"/>
                <w:sz w:val="26"/>
                <w:szCs w:val="26"/>
              </w:rPr>
            </w:pPr>
          </w:p>
          <w:p w14:paraId="2796671B" w14:textId="77777777" w:rsidR="00164CF0" w:rsidRDefault="007D05C8">
            <w:pPr>
              <w:shd w:val="clear" w:color="auto" w:fill="FFFFFE"/>
              <w:rPr>
                <w:b/>
                <w:color w:val="000000"/>
                <w:sz w:val="26"/>
                <w:szCs w:val="26"/>
                <w:lang w:val="vi-VN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# Trả lời: Dán kết quả thực thi vào bên dưới:</w:t>
            </w:r>
          </w:p>
          <w:p w14:paraId="3EE2D8A9" w14:textId="15DA4CB9" w:rsidR="00492B35" w:rsidRPr="00492B35" w:rsidRDefault="00492B35">
            <w:pPr>
              <w:shd w:val="clear" w:color="auto" w:fill="FFFFFE"/>
              <w:rPr>
                <w:b/>
                <w:color w:val="000000"/>
                <w:sz w:val="26"/>
                <w:szCs w:val="26"/>
                <w:lang w:val="vi-VN"/>
              </w:rPr>
            </w:pPr>
            <w:r w:rsidRPr="00492B35">
              <w:rPr>
                <w:b/>
                <w:noProof/>
                <w:color w:val="000000"/>
                <w:sz w:val="26"/>
                <w:szCs w:val="26"/>
                <w:lang w:val="vi-VN"/>
              </w:rPr>
              <w:drawing>
                <wp:inline distT="0" distB="0" distL="0" distR="0" wp14:anchorId="72BE1784" wp14:editId="019919A5">
                  <wp:extent cx="6365875" cy="938530"/>
                  <wp:effectExtent l="0" t="0" r="0" b="1270"/>
                  <wp:docPr id="73903188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9031887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5875" cy="938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FFE4628" w14:textId="5E0FA28B" w:rsidR="00164CF0" w:rsidRDefault="00164CF0">
            <w:pPr>
              <w:shd w:val="clear" w:color="auto" w:fill="FFFFFE"/>
              <w:rPr>
                <w:color w:val="000000"/>
                <w:sz w:val="26"/>
                <w:szCs w:val="26"/>
              </w:rPr>
            </w:pPr>
          </w:p>
        </w:tc>
      </w:tr>
    </w:tbl>
    <w:p w14:paraId="1B05DD48" w14:textId="77777777" w:rsidR="00B70708" w:rsidRDefault="00B70708">
      <w:pPr>
        <w:spacing w:before="120" w:after="120"/>
        <w:rPr>
          <w:b/>
          <w:i/>
          <w:color w:val="000000"/>
          <w:sz w:val="26"/>
          <w:szCs w:val="26"/>
          <w:u w:val="single"/>
          <w:lang w:val="vi-VN"/>
        </w:rPr>
      </w:pPr>
    </w:p>
    <w:p w14:paraId="01648485" w14:textId="4ED9F7D7" w:rsidR="00164CF0" w:rsidRPr="00B70708" w:rsidRDefault="007D05C8">
      <w:pPr>
        <w:spacing w:before="120" w:after="120"/>
        <w:rPr>
          <w:color w:val="000000"/>
          <w:sz w:val="26"/>
          <w:szCs w:val="26"/>
          <w:lang w:val="vi-VN"/>
        </w:rPr>
      </w:pPr>
      <w:r w:rsidRPr="00B70708">
        <w:rPr>
          <w:b/>
          <w:i/>
          <w:color w:val="000000"/>
          <w:sz w:val="26"/>
          <w:szCs w:val="26"/>
          <w:u w:val="single"/>
          <w:lang w:val="vi-VN"/>
        </w:rPr>
        <w:t>Câu 2</w:t>
      </w:r>
      <w:r w:rsidRPr="00B70708">
        <w:rPr>
          <w:b/>
          <w:color w:val="000000"/>
          <w:sz w:val="26"/>
          <w:szCs w:val="26"/>
          <w:lang w:val="vi-VN"/>
        </w:rPr>
        <w:t xml:space="preserve"> </w:t>
      </w:r>
      <w:r w:rsidRPr="00B70708">
        <w:rPr>
          <w:color w:val="000000"/>
          <w:sz w:val="26"/>
          <w:szCs w:val="26"/>
          <w:lang w:val="vi-VN"/>
        </w:rPr>
        <w:t>(</w:t>
      </w:r>
      <w:r w:rsidRPr="00B70708">
        <w:rPr>
          <w:i/>
          <w:color w:val="000000"/>
          <w:sz w:val="26"/>
          <w:szCs w:val="26"/>
          <w:lang w:val="vi-VN"/>
        </w:rPr>
        <w:t>2.0  điểm</w:t>
      </w:r>
      <w:r w:rsidRPr="00B70708">
        <w:rPr>
          <w:color w:val="000000"/>
          <w:sz w:val="26"/>
          <w:szCs w:val="26"/>
          <w:lang w:val="vi-VN"/>
        </w:rPr>
        <w:t>): Cho ma trận A. Viết chương trình (có sử dụng hàm) thực hiện phân rã ma trận A bằng phương pháp SVD.</w:t>
      </w:r>
    </w:p>
    <w:tbl>
      <w:tblPr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5" w:type="dxa"/>
          <w:right w:w="115" w:type="dxa"/>
        </w:tblCellMar>
        <w:tblLook w:val="0400" w:firstRow="0" w:lastRow="0" w:firstColumn="0" w:lastColumn="0" w:noHBand="0" w:noVBand="1"/>
      </w:tblPr>
      <w:tblGrid>
        <w:gridCol w:w="10255"/>
      </w:tblGrid>
      <w:tr w:rsidR="00164CF0" w:rsidRPr="000F0C6D" w14:paraId="0DEDFB4A" w14:textId="77777777" w:rsidTr="17AAAA95">
        <w:trPr>
          <w:trHeight w:val="1548"/>
        </w:trPr>
        <w:tc>
          <w:tcPr>
            <w:tcW w:w="10255" w:type="dxa"/>
          </w:tcPr>
          <w:p w14:paraId="083CA275" w14:textId="77777777" w:rsidR="00164CF0" w:rsidRPr="00B70708" w:rsidRDefault="007D05C8">
            <w:pPr>
              <w:rPr>
                <w:b/>
                <w:color w:val="000000"/>
                <w:sz w:val="26"/>
                <w:szCs w:val="26"/>
                <w:lang w:val="vi-VN"/>
              </w:rPr>
            </w:pPr>
            <w:r w:rsidRPr="00B70708">
              <w:rPr>
                <w:b/>
                <w:color w:val="000000"/>
                <w:sz w:val="26"/>
                <w:szCs w:val="26"/>
                <w:lang w:val="vi-VN"/>
              </w:rPr>
              <w:t># Trả lời:</w:t>
            </w:r>
            <w:r w:rsidRPr="00B70708">
              <w:rPr>
                <w:color w:val="000000"/>
                <w:sz w:val="26"/>
                <w:szCs w:val="26"/>
                <w:lang w:val="vi-VN"/>
              </w:rPr>
              <w:t xml:space="preserve"> </w:t>
            </w:r>
            <w:r w:rsidRPr="00B70708">
              <w:rPr>
                <w:b/>
                <w:color w:val="000000"/>
                <w:sz w:val="26"/>
                <w:szCs w:val="26"/>
                <w:lang w:val="vi-VN"/>
              </w:rPr>
              <w:t>Dán code vào bên dưới</w:t>
            </w:r>
          </w:p>
          <w:p w14:paraId="536FCFAB" w14:textId="77777777" w:rsidR="00911F19" w:rsidRPr="00911F19" w:rsidRDefault="00911F19" w:rsidP="00911F19">
            <w:pPr>
              <w:rPr>
                <w:b/>
                <w:color w:val="000000"/>
                <w:sz w:val="26"/>
                <w:szCs w:val="26"/>
                <w:lang w:val="pl-PL"/>
              </w:rPr>
            </w:pPr>
          </w:p>
          <w:p w14:paraId="611CBA6E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586C0"/>
                <w:sz w:val="21"/>
                <w:szCs w:val="21"/>
              </w:rPr>
              <w:t>#include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&lt;iostream&gt;</w:t>
            </w:r>
          </w:p>
          <w:p w14:paraId="2628F1B1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586C0"/>
                <w:sz w:val="21"/>
                <w:szCs w:val="21"/>
              </w:rPr>
              <w:t>#include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eigen/Eigen/Dense"</w:t>
            </w:r>
          </w:p>
          <w:p w14:paraId="0BCCE414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586C0"/>
                <w:sz w:val="21"/>
                <w:szCs w:val="21"/>
              </w:rPr>
              <w:t>#include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&lt;iomanip&gt;</w:t>
            </w:r>
          </w:p>
          <w:p w14:paraId="4E567F66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586C0"/>
                <w:sz w:val="21"/>
                <w:szCs w:val="21"/>
              </w:rPr>
              <w:t>#include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&lt;cmath&gt;</w:t>
            </w:r>
          </w:p>
          <w:p w14:paraId="6762455E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586C0"/>
                <w:sz w:val="21"/>
                <w:szCs w:val="21"/>
              </w:rPr>
              <w:t>usi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namespac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st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400C14C5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586C0"/>
                <w:sz w:val="21"/>
                <w:szCs w:val="21"/>
              </w:rPr>
              <w:t>usi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namespac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Eige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2A859971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625C4FA7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EP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e-5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0A689E13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6A8501A9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0B9DAA88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voi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wa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3AA3D9BB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voi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displa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3AE4A8DC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voi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transpos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712ED629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voi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multiplyMatrice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MatrixXd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2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2CDAE5B9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voi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getEigenValuesAndVector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MatrixX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MatrixXd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ambd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MatrixXd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64ABA33A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voi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alculateMatrix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MatrixX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ambd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igm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27A1CAAE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voi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alculateMatrixU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MatrixX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ambd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MatrixX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04E92A3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voi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alculateMatrixV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MatrixX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);</w:t>
            </w:r>
          </w:p>
          <w:p w14:paraId="00043707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voi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gramSchmid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3CBFB4E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voi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rre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MatrixXd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_matri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218ACB19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mai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)</w:t>
            </w:r>
          </w:p>
          <w:p w14:paraId="649E37A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{</w:t>
            </w:r>
          </w:p>
          <w:p w14:paraId="24C8E226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49988A4B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lastRenderedPageBreak/>
              <w:t xml:space="preserve">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;</w:t>
            </w:r>
          </w:p>
          <w:p w14:paraId="7BFE4BD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65AF7255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Enter Matrix Dimensions: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nd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16C205D1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Rows: 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2C65DBB9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i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gt;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5AAB15E8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Columns: 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70744CFB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i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gt;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38BA2202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57B7850F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Enter Matrix Elements: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nd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36788497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48835D29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{</w:t>
            </w:r>
          </w:p>
          <w:p w14:paraId="7299D298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12311638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{</w:t>
            </w:r>
          </w:p>
          <w:p w14:paraId="002E25B5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A[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][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] = 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05694F8C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i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gt;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;</w:t>
            </w:r>
          </w:p>
          <w:p w14:paraId="341D6994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}</w:t>
            </w:r>
          </w:p>
          <w:p w14:paraId="6768320F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}</w:t>
            </w:r>
          </w:p>
          <w:p w14:paraId="2355549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1B99D1C9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MatrixX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ambd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7711CBB5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00C0C7BC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transpos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7EBB16D7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6A68220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multiplyMatrice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37ED54F5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MatrixX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_cop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26E1179E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rre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_cop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2453CF5C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getEigenValuesAndVector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ambd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3E46B06C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38EAFB52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igm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;</w:t>
            </w:r>
          </w:p>
          <w:p w14:paraId="29B85BB2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20A28C84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alculateMatrixU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ambd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16F5570F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Completed Gram-Schmidt Process...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nd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5D198947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MatrixX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ull_spac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37B456CA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1C724FBD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{</w:t>
            </w:r>
          </w:p>
          <w:p w14:paraId="6869BCA8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ull_space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_copy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3B775F4F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}</w:t>
            </w:r>
          </w:p>
          <w:p w14:paraId="6D903137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Matrix U: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nd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4FBCEAD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displa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1D8913B1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2EC536E2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alculateMatrix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ambd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igm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5ED73DD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Matrix Sigma: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nd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026B39DF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displa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igm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6697C34D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672C5004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alculateMatrixV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2A06A1A4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Matrix V^T: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nd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5B73D18A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;</w:t>
            </w:r>
          </w:p>
          <w:p w14:paraId="053A877C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transpos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316C463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lastRenderedPageBreak/>
              <w:t xml:space="preserve">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displa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21CD646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5F906E8C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MatrixX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_matri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_matri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_matri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42EDC92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3749A96A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1FF52AB7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_matrix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;</w:t>
            </w:r>
          </w:p>
          <w:p w14:paraId="1B7474D7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5DB32516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3CA293AF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4408807C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_matrix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;</w:t>
            </w:r>
          </w:p>
          <w:p w14:paraId="1535DBB5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4E3A6D3E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327DD018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1FA50A21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_matrix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igm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;</w:t>
            </w:r>
          </w:p>
          <w:p w14:paraId="19824C9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36BFE91C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MatrixX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_matri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_matri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*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_matri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*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_matri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7B5EA4DF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78E7E6B6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Reconstructed Matrix A: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nd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738ABCF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displa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2C7F47E3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29F59D51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4EA0FBB3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10E4E29D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37D659AF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voi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rre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MatrixXd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_matri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353B4E57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{</w:t>
            </w:r>
          </w:p>
          <w:p w14:paraId="3F39292F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_matri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);</w:t>
            </w:r>
          </w:p>
          <w:p w14:paraId="0EEDD827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_matri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);</w:t>
            </w:r>
          </w:p>
          <w:p w14:paraId="558A0F1B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ea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2C726ED4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3D1283B2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0A5324DA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{</w:t>
            </w:r>
          </w:p>
          <w:p w14:paraId="32B962DD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ea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0D127D73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19634AFE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1140BE2E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whi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_matrix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ead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7BCC9E42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{</w:t>
            </w:r>
          </w:p>
          <w:p w14:paraId="73E048FA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7E5C9A86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41A102B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{</w:t>
            </w:r>
          </w:p>
          <w:p w14:paraId="58F0E517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2C91845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  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ea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658DCC8C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ea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0BED0EC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205B80D7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}</w:t>
            </w:r>
          </w:p>
          <w:p w14:paraId="716A8E92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}</w:t>
            </w:r>
          </w:p>
          <w:p w14:paraId="1FEC6868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4B6E30E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_matri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row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wa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_matri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row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);</w:t>
            </w:r>
          </w:p>
          <w:p w14:paraId="5D55EC12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lastRenderedPageBreak/>
              <w:t xml:space="preserve">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_matri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row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/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_matrix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ead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444E618E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0E015776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{</w:t>
            </w:r>
          </w:p>
          <w:p w14:paraId="6484F94B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!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5C5CB19F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{</w:t>
            </w:r>
          </w:p>
          <w:p w14:paraId="6B1718DF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_matri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row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-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_matri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row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*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_matrix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ead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7022035E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}</w:t>
            </w:r>
          </w:p>
          <w:p w14:paraId="63E81D9D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}</w:t>
            </w:r>
          </w:p>
          <w:p w14:paraId="5AC50299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ea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53019D5E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}</w:t>
            </w:r>
          </w:p>
          <w:p w14:paraId="7FFF0DAA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76BC2FE3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2C85FE58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voi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wa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</w:p>
          <w:p w14:paraId="2B7B3895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{</w:t>
            </w:r>
          </w:p>
          <w:p w14:paraId="313671F7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tem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10BECF4C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032363CA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tem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7FB7F34D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4EFDD6A5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7B206A81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voi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displa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 </w:t>
            </w:r>
          </w:p>
          <w:p w14:paraId="25A2CCA7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{</w:t>
            </w:r>
          </w:p>
          <w:p w14:paraId="7191EAD2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05EA776C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{</w:t>
            </w:r>
          </w:p>
          <w:p w14:paraId="0EF42AC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4818CA49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etw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2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etprecisio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4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;</w:t>
            </w:r>
          </w:p>
          <w:p w14:paraId="7A1537BF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nd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1B08837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}</w:t>
            </w:r>
          </w:p>
          <w:p w14:paraId="30A72C7E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18629838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197669E6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voi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transpos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6EC94FF4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{</w:t>
            </w:r>
          </w:p>
          <w:p w14:paraId="3C0D34B5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61ABE156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19F09B6D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;</w:t>
            </w:r>
          </w:p>
          <w:p w14:paraId="3E876FC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6CD6F9B4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0E36703F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voi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multiplyMatrice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MatrixXd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2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597CCC1E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{</w:t>
            </w:r>
          </w:p>
          <w:p w14:paraId="23AF93AF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21C172EC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{</w:t>
            </w:r>
          </w:p>
          <w:p w14:paraId="1562931D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2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01B28F0A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{</w:t>
            </w:r>
          </w:p>
          <w:p w14:paraId="3A261B65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62F5C456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k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097A158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{</w:t>
            </w:r>
          </w:p>
          <w:p w14:paraId="2B978573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*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;</w:t>
            </w:r>
          </w:p>
          <w:p w14:paraId="6EE75E39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lastRenderedPageBreak/>
              <w:t xml:space="preserve">           }</w:t>
            </w:r>
          </w:p>
          <w:p w14:paraId="3D169B8E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}</w:t>
            </w:r>
          </w:p>
          <w:p w14:paraId="275A712D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}</w:t>
            </w:r>
          </w:p>
          <w:p w14:paraId="53B495FA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51EA6E5D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2998B7C2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voi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getEigenValuesAndVector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MatrixX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MatrixXd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ambd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MatrixXd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62CE5C6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{</w:t>
            </w:r>
          </w:p>
          <w:p w14:paraId="21BAB2FB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SelfAdjointEigenSolver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Eige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::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MatrixXd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eigensolve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1271147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eigensolve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igenvector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);</w:t>
            </w:r>
          </w:p>
          <w:p w14:paraId="1729CA95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ambd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eigensolve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igenvalue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);</w:t>
            </w:r>
          </w:p>
          <w:p w14:paraId="394D6AF4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6A0CEEA6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ambd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);</w:t>
            </w:r>
          </w:p>
          <w:p w14:paraId="0D2C589C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);</w:t>
            </w:r>
          </w:p>
          <w:p w14:paraId="79500746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0E3407E3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7D1F41E3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{</w:t>
            </w:r>
          </w:p>
          <w:p w14:paraId="332FAB09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ambda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EP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)</w:t>
            </w:r>
          </w:p>
          <w:p w14:paraId="46C13EA1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{</w:t>
            </w:r>
          </w:p>
          <w:p w14:paraId="7E8C6F77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ambda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6C9D2549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::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nt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63AC418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}</w:t>
            </w:r>
          </w:p>
          <w:p w14:paraId="6259BF9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}</w:t>
            </w:r>
          </w:p>
          <w:p w14:paraId="2816DF04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10765EEB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28241545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{</w:t>
            </w:r>
          </w:p>
          <w:p w14:paraId="0B50BEE1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33B763CE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{</w:t>
            </w:r>
          </w:p>
          <w:p w14:paraId="1D7C93CE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ambda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ambda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4F3F01A1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{</w:t>
            </w:r>
          </w:p>
          <w:p w14:paraId="3F2E5561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wa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ambda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ambda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6F8E468C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403560AC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    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wa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5ACA6B0B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}</w:t>
            </w:r>
          </w:p>
          <w:p w14:paraId="2279668E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}</w:t>
            </w:r>
          </w:p>
          <w:p w14:paraId="26601C18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}</w:t>
            </w:r>
          </w:p>
          <w:p w14:paraId="50229BA3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5AB98AAA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1B097C6B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voi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alculateMatrixU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MatrixX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ambd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MatrixX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55F6D47C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{</w:t>
            </w:r>
          </w:p>
          <w:p w14:paraId="79427B0D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MatrixX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0677920B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;</w:t>
            </w:r>
          </w:p>
          <w:p w14:paraId="342A6E43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5AD4D801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326F8C22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{</w:t>
            </w:r>
          </w:p>
          <w:p w14:paraId="7C5FD229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030E589F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{</w:t>
            </w:r>
          </w:p>
          <w:p w14:paraId="586A8AA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lastRenderedPageBreak/>
              <w:t xml:space="preserve">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0A55052E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}</w:t>
            </w:r>
          </w:p>
          <w:p w14:paraId="7AB47326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multiplyMatrice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77B276E8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14889719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k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57195473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{</w:t>
            </w:r>
          </w:p>
          <w:p w14:paraId="01C9ACBA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ambda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!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30F41318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{</w:t>
            </w:r>
          </w:p>
          <w:p w14:paraId="1E8D4A0D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/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qr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ambda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*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i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2D5EA665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}</w:t>
            </w:r>
          </w:p>
          <w:p w14:paraId="23224A15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else</w:t>
            </w:r>
          </w:p>
          <w:p w14:paraId="7580D5DA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{</w:t>
            </w:r>
          </w:p>
          <w:p w14:paraId="6A98FE4F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0A610F1E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}</w:t>
            </w:r>
          </w:p>
          <w:p w14:paraId="488DB363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}</w:t>
            </w:r>
          </w:p>
          <w:p w14:paraId="7F27AD5C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}</w:t>
            </w:r>
          </w:p>
          <w:p w14:paraId="30329ECE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21030C65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0CFF4414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voi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gramSchmid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37E36E63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{</w:t>
            </w:r>
          </w:p>
          <w:p w14:paraId="2B0E8B81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680AAEE6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{</w:t>
            </w:r>
          </w:p>
          <w:p w14:paraId="7CE4A1FD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6A277173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{</w:t>
            </w:r>
          </w:p>
          <w:p w14:paraId="0638437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?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: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377FE06D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}</w:t>
            </w:r>
          </w:p>
          <w:p w14:paraId="3FD18D0A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651C917F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k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14069F5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{</w:t>
            </w:r>
          </w:p>
          <w:p w14:paraId="5D1A824C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dot_produc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5D058D53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390BA2B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{</w:t>
            </w:r>
          </w:p>
          <w:p w14:paraId="0E6D053E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dot_produc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*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;</w:t>
            </w:r>
          </w:p>
          <w:p w14:paraId="076EE40F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}</w:t>
            </w:r>
          </w:p>
          <w:p w14:paraId="442FC055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76F24F26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{</w:t>
            </w:r>
          </w:p>
          <w:p w14:paraId="48D34F94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dot_produc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*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;</w:t>
            </w:r>
          </w:p>
          <w:p w14:paraId="6DA0B475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}</w:t>
            </w:r>
          </w:p>
          <w:p w14:paraId="4937E896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}</w:t>
            </w:r>
          </w:p>
          <w:p w14:paraId="00E2948B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0F694801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orm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54FC07FC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63CB27AC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{</w:t>
            </w:r>
          </w:p>
          <w:p w14:paraId="03BDE0E8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orm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*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;</w:t>
            </w:r>
          </w:p>
          <w:p w14:paraId="2669DB95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}</w:t>
            </w:r>
          </w:p>
          <w:p w14:paraId="4619988E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orm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qr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orm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5EFE469E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5BE7FCBB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lastRenderedPageBreak/>
              <w:t xml:space="preserve">       {</w:t>
            </w:r>
          </w:p>
          <w:p w14:paraId="6DD769E6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U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/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orm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7C067FD5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}</w:t>
            </w:r>
          </w:p>
          <w:p w14:paraId="20630225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}</w:t>
            </w:r>
          </w:p>
          <w:p w14:paraId="11561159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2DE436E2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271A54BE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voi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alculateMatrixV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MatrixX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)</w:t>
            </w:r>
          </w:p>
          <w:p w14:paraId="3831D24B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{</w:t>
            </w:r>
          </w:p>
          <w:p w14:paraId="6A5D55D8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);</w:t>
            </w:r>
          </w:p>
          <w:p w14:paraId="19B32E11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09FAF98D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{</w:t>
            </w:r>
          </w:p>
          <w:p w14:paraId="7C44529D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64223A4F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{</w:t>
            </w:r>
          </w:p>
          <w:p w14:paraId="1023CA7C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481BAC19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}</w:t>
            </w:r>
          </w:p>
          <w:p w14:paraId="68A605A2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}</w:t>
            </w:r>
          </w:p>
          <w:p w14:paraId="44330DCA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75A4D479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4F781AD8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voi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alculateMatrix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MatrixX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ambd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igm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]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4DAAB818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{</w:t>
            </w:r>
          </w:p>
          <w:p w14:paraId="29655294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2F1DB3C9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row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2186EC74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{</w:t>
            </w:r>
          </w:p>
          <w:p w14:paraId="5029EE17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l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739FBAEC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{</w:t>
            </w:r>
          </w:p>
          <w:p w14:paraId="51D2F661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amp;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ambda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!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2542D0D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{</w:t>
            </w:r>
          </w:p>
          <w:p w14:paraId="0F5192C8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igm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qr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lambda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4778C69E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k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7F686B91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}</w:t>
            </w:r>
          </w:p>
          <w:p w14:paraId="63F3A783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else</w:t>
            </w:r>
          </w:p>
          <w:p w14:paraId="156E46F3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{</w:t>
            </w:r>
          </w:p>
          <w:p w14:paraId="42A4A381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sigm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]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412173CA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}</w:t>
            </w:r>
          </w:p>
          <w:p w14:paraId="3B63E3C0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}</w:t>
            </w:r>
          </w:p>
          <w:p w14:paraId="02250EA7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}</w:t>
            </w:r>
          </w:p>
          <w:p w14:paraId="62AFBE3C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0B21EC07" w14:textId="77777777" w:rsidR="001D6E14" w:rsidRDefault="001D6E14" w:rsidP="001D6E14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30323A24" w14:textId="77777777" w:rsidR="00911F19" w:rsidRDefault="00911F19">
            <w:pPr>
              <w:rPr>
                <w:b/>
                <w:color w:val="000000"/>
                <w:sz w:val="26"/>
                <w:szCs w:val="26"/>
                <w:lang w:val="vi-VN"/>
              </w:rPr>
            </w:pPr>
          </w:p>
          <w:p w14:paraId="305C85FD" w14:textId="77777777" w:rsidR="001D6E14" w:rsidRDefault="001D6E14">
            <w:pPr>
              <w:rPr>
                <w:b/>
                <w:color w:val="000000"/>
                <w:sz w:val="26"/>
                <w:szCs w:val="26"/>
                <w:lang w:val="vi-VN"/>
              </w:rPr>
            </w:pPr>
          </w:p>
          <w:p w14:paraId="05D52D46" w14:textId="77777777" w:rsidR="001D6E14" w:rsidRDefault="001D6E14">
            <w:pPr>
              <w:rPr>
                <w:b/>
                <w:color w:val="000000"/>
                <w:sz w:val="26"/>
                <w:szCs w:val="26"/>
                <w:lang w:val="vi-VN"/>
              </w:rPr>
            </w:pPr>
          </w:p>
          <w:p w14:paraId="6C41675E" w14:textId="77777777" w:rsidR="001D6E14" w:rsidRDefault="001D6E14">
            <w:pPr>
              <w:rPr>
                <w:b/>
                <w:color w:val="000000"/>
                <w:sz w:val="26"/>
                <w:szCs w:val="26"/>
                <w:lang w:val="vi-VN"/>
              </w:rPr>
            </w:pPr>
          </w:p>
          <w:p w14:paraId="169519BE" w14:textId="77777777" w:rsidR="001D6E14" w:rsidRDefault="001D6E14">
            <w:pPr>
              <w:rPr>
                <w:b/>
                <w:color w:val="000000"/>
                <w:sz w:val="26"/>
                <w:szCs w:val="26"/>
                <w:lang w:val="vi-VN"/>
              </w:rPr>
            </w:pPr>
          </w:p>
          <w:p w14:paraId="0EBD53A9" w14:textId="77777777" w:rsidR="001D6E14" w:rsidRPr="001D6E14" w:rsidRDefault="001D6E14">
            <w:pPr>
              <w:rPr>
                <w:b/>
                <w:color w:val="000000"/>
                <w:sz w:val="26"/>
                <w:szCs w:val="26"/>
                <w:lang w:val="vi-VN"/>
              </w:rPr>
            </w:pPr>
          </w:p>
          <w:p w14:paraId="22D4544A" w14:textId="642F3345" w:rsidR="00164CF0" w:rsidRDefault="007D05C8">
            <w:pPr>
              <w:shd w:val="clear" w:color="auto" w:fill="FFFFFE"/>
              <w:rPr>
                <w:color w:val="000000"/>
                <w:sz w:val="26"/>
                <w:szCs w:val="26"/>
                <w:lang w:val="vi-VN"/>
              </w:rPr>
            </w:pPr>
            <w:r w:rsidRPr="6049BBF8">
              <w:rPr>
                <w:b/>
                <w:bCs/>
                <w:color w:val="000000"/>
                <w:sz w:val="26"/>
                <w:szCs w:val="26"/>
                <w:lang w:val="pl-PL"/>
              </w:rPr>
              <w:lastRenderedPageBreak/>
              <w:t># Trả lời:</w:t>
            </w:r>
            <w:r w:rsidRPr="00911F19">
              <w:rPr>
                <w:color w:val="000000"/>
                <w:sz w:val="26"/>
                <w:szCs w:val="26"/>
                <w:lang w:val="pl-PL"/>
              </w:rPr>
              <w:t xml:space="preserve"> </w:t>
            </w:r>
            <w:r w:rsidRPr="6049BBF8">
              <w:rPr>
                <w:b/>
                <w:bCs/>
                <w:color w:val="000000"/>
                <w:sz w:val="26"/>
                <w:szCs w:val="26"/>
                <w:lang w:val="pl-PL"/>
              </w:rPr>
              <w:t xml:space="preserve">Dán kết quả thực thi </w:t>
            </w:r>
            <w:r w:rsidRPr="00911F19">
              <w:rPr>
                <w:color w:val="000000"/>
                <w:sz w:val="26"/>
                <w:szCs w:val="26"/>
                <w:lang w:val="pl-PL"/>
              </w:rPr>
              <w:t xml:space="preserve">vào bên dưới biết rằng  </w:t>
            </w:r>
            <w:r w:rsidR="00A53CBB">
              <w:rPr>
                <w:noProof/>
                <w:color w:val="000000"/>
                <w:sz w:val="43"/>
                <w:szCs w:val="43"/>
                <w:vertAlign w:val="subscript"/>
              </w:rPr>
              <w:object w:dxaOrig="1698" w:dyaOrig="1311" w14:anchorId="1D44D5D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alt="" style="width:85.65pt;height:65.15pt;mso-width-percent:0;mso-height-percent:0;mso-width-percent:0;mso-height-percent:0" o:ole="">
                  <v:imagedata r:id="rId12" o:title=""/>
                </v:shape>
                <o:OLEObject Type="Embed" ProgID="Equation.DSMT4" ShapeID="_x0000_i1034" DrawAspect="Content" ObjectID="_1809625519" r:id="rId13"/>
              </w:object>
            </w:r>
            <w:r w:rsidR="000F0C6D">
              <w:rPr>
                <w:noProof/>
                <w:color w:val="000000"/>
                <w:sz w:val="43"/>
                <w:szCs w:val="43"/>
                <w:vertAlign w:val="subscript"/>
                <w:lang w:val="vi-VN"/>
              </w:rPr>
              <w:t xml:space="preserve"> </w:t>
            </w:r>
            <w:r w:rsidRPr="00911F19">
              <w:rPr>
                <w:color w:val="000000"/>
                <w:sz w:val="26"/>
                <w:szCs w:val="26"/>
                <w:lang w:val="pl-PL"/>
              </w:rPr>
              <w:t xml:space="preserve">, sai số </w:t>
            </w:r>
            <w:r w:rsidR="00A53CBB">
              <w:rPr>
                <w:noProof/>
                <w:color w:val="000000"/>
                <w:sz w:val="43"/>
                <w:szCs w:val="43"/>
                <w:vertAlign w:val="subscript"/>
              </w:rPr>
              <w:object w:dxaOrig="967" w:dyaOrig="365" w14:anchorId="01CEC459">
                <v:shape id="_x0000_i1033" type="#_x0000_t75" alt="" style="width:47.8pt;height:17.85pt;mso-width-percent:0;mso-height-percent:0;mso-width-percent:0;mso-height-percent:0" o:ole="">
                  <v:imagedata r:id="rId14" o:title=""/>
                </v:shape>
                <o:OLEObject Type="Embed" ProgID="Equation.DSMT4" ShapeID="_x0000_i1033" DrawAspect="Content" ObjectID="_1809625520" r:id="rId15"/>
              </w:object>
            </w:r>
            <w:r w:rsidRPr="00911F19">
              <w:rPr>
                <w:color w:val="000000"/>
                <w:sz w:val="26"/>
                <w:szCs w:val="26"/>
                <w:lang w:val="pl-PL"/>
              </w:rPr>
              <w:t>.</w:t>
            </w:r>
          </w:p>
          <w:p w14:paraId="65BAF40F" w14:textId="77777777" w:rsidR="001D6E14" w:rsidRDefault="001D6E14">
            <w:pPr>
              <w:shd w:val="clear" w:color="auto" w:fill="FFFFFE"/>
              <w:rPr>
                <w:color w:val="000000"/>
                <w:sz w:val="26"/>
                <w:szCs w:val="26"/>
                <w:lang w:val="vi-VN"/>
              </w:rPr>
            </w:pPr>
          </w:p>
          <w:p w14:paraId="1F8DCDAD" w14:textId="2EFFC02B" w:rsidR="001D6E14" w:rsidRPr="001D6E14" w:rsidRDefault="007F2813">
            <w:pPr>
              <w:shd w:val="clear" w:color="auto" w:fill="FFFFFE"/>
              <w:rPr>
                <w:color w:val="000000"/>
                <w:sz w:val="26"/>
                <w:szCs w:val="26"/>
                <w:lang w:val="vi-VN"/>
              </w:rPr>
            </w:pPr>
            <w:r w:rsidRPr="007F2813">
              <w:rPr>
                <w:noProof/>
                <w:color w:val="000000"/>
                <w:sz w:val="26"/>
                <w:szCs w:val="26"/>
                <w:lang w:val="vi-VN"/>
              </w:rPr>
              <w:drawing>
                <wp:inline distT="0" distB="0" distL="0" distR="0" wp14:anchorId="247C088A" wp14:editId="45606495">
                  <wp:extent cx="6365875" cy="3698875"/>
                  <wp:effectExtent l="0" t="0" r="0" b="0"/>
                  <wp:docPr id="47877222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8772227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5875" cy="3698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43E3E80" w14:textId="77777777" w:rsidR="00911F19" w:rsidRDefault="00911F19">
            <w:pPr>
              <w:shd w:val="clear" w:color="auto" w:fill="FFFFFE"/>
              <w:rPr>
                <w:color w:val="000000"/>
                <w:sz w:val="26"/>
                <w:szCs w:val="26"/>
                <w:lang w:val="vi-VN"/>
              </w:rPr>
            </w:pPr>
          </w:p>
          <w:p w14:paraId="19312891" w14:textId="2B3FEAE6" w:rsidR="00327BA1" w:rsidRPr="00327BA1" w:rsidRDefault="00327BA1">
            <w:pPr>
              <w:shd w:val="clear" w:color="auto" w:fill="FFFFFE"/>
              <w:rPr>
                <w:color w:val="000000"/>
                <w:sz w:val="26"/>
                <w:szCs w:val="26"/>
                <w:lang w:val="vi-VN"/>
              </w:rPr>
            </w:pPr>
          </w:p>
        </w:tc>
      </w:tr>
    </w:tbl>
    <w:p w14:paraId="7DCDEEFA" w14:textId="77777777" w:rsidR="00164CF0" w:rsidRPr="00911F19" w:rsidRDefault="00164CF0">
      <w:pPr>
        <w:rPr>
          <w:b/>
          <w:i/>
          <w:color w:val="000000"/>
          <w:sz w:val="26"/>
          <w:szCs w:val="26"/>
          <w:u w:val="single"/>
          <w:lang w:val="pl-PL"/>
        </w:rPr>
      </w:pPr>
    </w:p>
    <w:p w14:paraId="6055F201" w14:textId="77777777" w:rsidR="00164CF0" w:rsidRPr="00911F19" w:rsidRDefault="00164CF0">
      <w:pPr>
        <w:rPr>
          <w:b/>
          <w:i/>
          <w:color w:val="000000"/>
          <w:sz w:val="26"/>
          <w:szCs w:val="26"/>
          <w:u w:val="single"/>
          <w:lang w:val="pl-PL"/>
        </w:rPr>
      </w:pPr>
    </w:p>
    <w:p w14:paraId="5C31F84A" w14:textId="77777777" w:rsidR="00164CF0" w:rsidRPr="007A116A" w:rsidRDefault="007D05C8">
      <w:pPr>
        <w:rPr>
          <w:i/>
          <w:color w:val="000000"/>
          <w:sz w:val="26"/>
          <w:szCs w:val="26"/>
          <w:lang w:val="pl-PL"/>
        </w:rPr>
      </w:pPr>
      <w:r w:rsidRPr="007A116A">
        <w:rPr>
          <w:b/>
          <w:i/>
          <w:color w:val="000000"/>
          <w:sz w:val="26"/>
          <w:szCs w:val="26"/>
          <w:u w:val="single"/>
          <w:lang w:val="pl-PL"/>
        </w:rPr>
        <w:t>Câu 3</w:t>
      </w:r>
      <w:r w:rsidRPr="007A116A">
        <w:rPr>
          <w:b/>
          <w:color w:val="000000"/>
          <w:sz w:val="26"/>
          <w:szCs w:val="26"/>
          <w:lang w:val="pl-PL"/>
        </w:rPr>
        <w:t xml:space="preserve"> </w:t>
      </w:r>
      <w:r w:rsidRPr="007A116A">
        <w:rPr>
          <w:color w:val="000000"/>
          <w:sz w:val="26"/>
          <w:szCs w:val="26"/>
          <w:lang w:val="pl-PL"/>
        </w:rPr>
        <w:t>(</w:t>
      </w:r>
      <w:r w:rsidRPr="007A116A">
        <w:rPr>
          <w:i/>
          <w:color w:val="000000"/>
          <w:sz w:val="26"/>
          <w:szCs w:val="26"/>
          <w:lang w:val="pl-PL"/>
        </w:rPr>
        <w:t>3.0 điểm</w:t>
      </w:r>
      <w:r w:rsidRPr="007A116A">
        <w:rPr>
          <w:color w:val="000000"/>
          <w:sz w:val="26"/>
          <w:szCs w:val="26"/>
          <w:lang w:val="pl-PL"/>
        </w:rPr>
        <w:t>): Cho mười lăm điểm trong không gian Oxy như sau: {3,5}, {6,8},{9,10}, {11,2},{4,9},{7,8},{9,9},{10,3},{11,15},{34,5},{32,1},{25,10},{18,8},{7,18}</w:t>
      </w:r>
      <w:r w:rsidRPr="007A116A">
        <w:rPr>
          <w:i/>
          <w:color w:val="000000"/>
          <w:sz w:val="26"/>
          <w:szCs w:val="26"/>
          <w:lang w:val="pl-PL"/>
        </w:rPr>
        <w:t>,</w:t>
      </w:r>
      <w:r w:rsidRPr="007A116A">
        <w:rPr>
          <w:color w:val="000000"/>
          <w:sz w:val="26"/>
          <w:szCs w:val="26"/>
          <w:lang w:val="pl-PL"/>
        </w:rPr>
        <w:t>{</w:t>
      </w:r>
      <w:r w:rsidRPr="007A116A">
        <w:rPr>
          <w:i/>
          <w:color w:val="000000"/>
          <w:sz w:val="26"/>
          <w:szCs w:val="26"/>
          <w:lang w:val="pl-PL"/>
        </w:rPr>
        <w:t>10,14</w:t>
      </w:r>
      <w:r w:rsidRPr="007A116A">
        <w:rPr>
          <w:color w:val="000000"/>
          <w:sz w:val="26"/>
          <w:szCs w:val="26"/>
          <w:lang w:val="pl-PL"/>
        </w:rPr>
        <w:t>}.</w:t>
      </w:r>
    </w:p>
    <w:p w14:paraId="040F0641" w14:textId="77777777" w:rsidR="00164CF0" w:rsidRPr="007A116A" w:rsidRDefault="00164CF0">
      <w:pPr>
        <w:rPr>
          <w:i/>
          <w:color w:val="000000"/>
          <w:sz w:val="26"/>
          <w:szCs w:val="26"/>
          <w:lang w:val="pl-PL"/>
        </w:rPr>
      </w:pPr>
    </w:p>
    <w:p w14:paraId="4F6F9725" w14:textId="77777777" w:rsidR="00164CF0" w:rsidRPr="007A116A" w:rsidRDefault="007D05C8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6"/>
          <w:szCs w:val="26"/>
          <w:lang w:val="pl-PL"/>
        </w:rPr>
      </w:pPr>
      <w:r w:rsidRPr="007A116A">
        <w:rPr>
          <w:i/>
          <w:color w:val="000000"/>
          <w:sz w:val="26"/>
          <w:szCs w:val="26"/>
          <w:lang w:val="pl-PL"/>
        </w:rPr>
        <w:t>(1.0 điểm) Mô tả thuật toán xác định bao lồi của tập điểm đã cho</w:t>
      </w:r>
    </w:p>
    <w:tbl>
      <w:tblPr>
        <w:tblStyle w:val="ae"/>
        <w:tblW w:w="1014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40"/>
      </w:tblGrid>
      <w:tr w:rsidR="00164CF0" w:rsidRPr="00CB2260" w14:paraId="6E01198E" w14:textId="77777777">
        <w:trPr>
          <w:trHeight w:val="1080"/>
        </w:trPr>
        <w:tc>
          <w:tcPr>
            <w:tcW w:w="10140" w:type="dxa"/>
          </w:tcPr>
          <w:p w14:paraId="070654BD" w14:textId="77777777" w:rsidR="00164CF0" w:rsidRPr="007A116A" w:rsidRDefault="007D05C8">
            <w:pPr>
              <w:rPr>
                <w:b/>
                <w:color w:val="000000"/>
                <w:sz w:val="26"/>
                <w:szCs w:val="26"/>
                <w:lang w:val="pl-PL"/>
              </w:rPr>
            </w:pPr>
            <w:r w:rsidRPr="007A116A">
              <w:rPr>
                <w:b/>
                <w:color w:val="000000"/>
                <w:sz w:val="26"/>
                <w:szCs w:val="26"/>
                <w:lang w:val="pl-PL"/>
              </w:rPr>
              <w:t># Trả lời:</w:t>
            </w:r>
            <w:r w:rsidRPr="007A116A">
              <w:rPr>
                <w:color w:val="000000"/>
                <w:sz w:val="26"/>
                <w:szCs w:val="26"/>
                <w:lang w:val="pl-PL"/>
              </w:rPr>
              <w:t xml:space="preserve"> </w:t>
            </w:r>
            <w:r w:rsidRPr="007A116A">
              <w:rPr>
                <w:b/>
                <w:color w:val="000000"/>
                <w:sz w:val="26"/>
                <w:szCs w:val="26"/>
                <w:lang w:val="pl-PL"/>
              </w:rPr>
              <w:t>dán sơ đồ khối hoặc mã giả:</w:t>
            </w:r>
          </w:p>
          <w:p w14:paraId="4C5527C1" w14:textId="185961C1" w:rsidR="00330258" w:rsidRPr="00330258" w:rsidRDefault="00330258" w:rsidP="00330258">
            <w:pPr>
              <w:pStyle w:val="p1"/>
              <w:rPr>
                <w:lang w:val="vi-VN"/>
              </w:rPr>
            </w:pPr>
            <w:r>
              <w:rPr>
                <w:rStyle w:val="s1"/>
                <w:b/>
                <w:bCs/>
              </w:rPr>
              <w:t>Input</w:t>
            </w:r>
            <w:r>
              <w:rPr>
                <w:rStyle w:val="s2"/>
              </w:rPr>
              <w:t xml:space="preserve">: Tập điểm </w:t>
            </w:r>
            <w:r>
              <w:rPr>
                <w:rStyle w:val="s3"/>
              </w:rPr>
              <w:t xml:space="preserve">P = </w:t>
            </w:r>
            <w:r>
              <w:rPr>
                <w:rStyle w:val="s3"/>
                <w:lang w:val="vi-VN"/>
              </w:rPr>
              <w:t>{p1, p2,..,p3}</w:t>
            </w:r>
          </w:p>
          <w:p w14:paraId="79E2FE36" w14:textId="77777777" w:rsidR="00330258" w:rsidRDefault="00330258" w:rsidP="00330258">
            <w:pPr>
              <w:pStyle w:val="p2"/>
              <w:rPr>
                <w:lang w:val="vi-VN"/>
              </w:rPr>
            </w:pPr>
            <w:r>
              <w:rPr>
                <w:rStyle w:val="s4"/>
                <w:b/>
                <w:bCs/>
              </w:rPr>
              <w:t>Output</w:t>
            </w:r>
            <w:r>
              <w:t>: Danh sách các điểm tạo thành bao lồi theo thứ tự ngược chiều kim đồng hồ</w:t>
            </w:r>
          </w:p>
          <w:p w14:paraId="549F3D18" w14:textId="77777777" w:rsidR="00330258" w:rsidRPr="00330258" w:rsidRDefault="00330258" w:rsidP="00330258">
            <w:pPr>
              <w:pStyle w:val="p2"/>
              <w:rPr>
                <w:b/>
                <w:bCs/>
                <w:lang w:val="vi-VN"/>
              </w:rPr>
            </w:pPr>
            <w:r w:rsidRPr="00330258">
              <w:rPr>
                <w:b/>
                <w:bCs/>
                <w:lang w:val="vi-VN"/>
              </w:rPr>
              <w:t>Thuật toán GrahamScan(P):</w:t>
            </w:r>
          </w:p>
          <w:p w14:paraId="6916E094" w14:textId="04314E4D" w:rsidR="00330258" w:rsidRPr="00330258" w:rsidRDefault="00330258" w:rsidP="00330258">
            <w:pPr>
              <w:pStyle w:val="p2"/>
              <w:rPr>
                <w:lang w:val="vi-VN"/>
              </w:rPr>
            </w:pPr>
            <w:r w:rsidRPr="00330258">
              <w:rPr>
                <w:lang w:val="vi-VN"/>
              </w:rPr>
              <w:t xml:space="preserve">    1. Nếu số điểm &lt; 3, trả về P (bao lồi không xác định)</w:t>
            </w:r>
          </w:p>
          <w:p w14:paraId="2DB2843B" w14:textId="77777777" w:rsidR="00330258" w:rsidRPr="00330258" w:rsidRDefault="00330258" w:rsidP="00330258">
            <w:pPr>
              <w:pStyle w:val="p2"/>
              <w:rPr>
                <w:lang w:val="vi-VN"/>
              </w:rPr>
            </w:pPr>
            <w:r w:rsidRPr="00330258">
              <w:rPr>
                <w:lang w:val="vi-VN"/>
              </w:rPr>
              <w:t xml:space="preserve">    2. Tìm điểm có tung độ nhỏ nhất (nếu bằng thì hoành độ nhỏ nhất) → gọi là điểm gốc P0</w:t>
            </w:r>
          </w:p>
          <w:p w14:paraId="4E1C56CE" w14:textId="77777777" w:rsidR="00330258" w:rsidRPr="00330258" w:rsidRDefault="00330258" w:rsidP="00330258">
            <w:pPr>
              <w:pStyle w:val="p2"/>
              <w:rPr>
                <w:lang w:val="vi-VN"/>
              </w:rPr>
            </w:pPr>
            <w:r w:rsidRPr="00330258">
              <w:rPr>
                <w:lang w:val="vi-VN"/>
              </w:rPr>
              <w:t xml:space="preserve">    3. Sắp xếp các điểm còn lại theo góc tạo bởi vector (P0 → Pi) với trục hoành (góc cực)</w:t>
            </w:r>
          </w:p>
          <w:p w14:paraId="638BA032" w14:textId="56493C13" w:rsidR="00330258" w:rsidRPr="00330258" w:rsidRDefault="00330258" w:rsidP="00330258">
            <w:pPr>
              <w:pStyle w:val="p2"/>
              <w:rPr>
                <w:lang w:val="vi-VN"/>
              </w:rPr>
            </w:pPr>
            <w:r w:rsidRPr="00330258">
              <w:rPr>
                <w:lang w:val="vi-VN"/>
              </w:rPr>
              <w:t xml:space="preserve">       (nếu hai điểm có cùng góc, giữ lại điểm xa hơn P0)</w:t>
            </w:r>
          </w:p>
          <w:p w14:paraId="16EAD163" w14:textId="667EB4B6" w:rsidR="00330258" w:rsidRPr="00330258" w:rsidRDefault="00330258" w:rsidP="00330258">
            <w:pPr>
              <w:pStyle w:val="p2"/>
              <w:rPr>
                <w:lang w:val="vi-VN"/>
              </w:rPr>
            </w:pPr>
            <w:r w:rsidRPr="00330258">
              <w:rPr>
                <w:lang w:val="vi-VN"/>
              </w:rPr>
              <w:lastRenderedPageBreak/>
              <w:t xml:space="preserve">    4. Khởi tạo stack S, push P0, điểm đầu tiên, và điểm thứ hai sau sắp xếp vào S</w:t>
            </w:r>
          </w:p>
          <w:p w14:paraId="496F8AD2" w14:textId="77777777" w:rsidR="00330258" w:rsidRPr="00330258" w:rsidRDefault="00330258" w:rsidP="00330258">
            <w:pPr>
              <w:pStyle w:val="p2"/>
              <w:rPr>
                <w:lang w:val="vi-VN"/>
              </w:rPr>
            </w:pPr>
            <w:r w:rsidRPr="00330258">
              <w:rPr>
                <w:lang w:val="vi-VN"/>
              </w:rPr>
              <w:t xml:space="preserve">    5. Duyệt i từ điểm thứ ba đến hết:</w:t>
            </w:r>
          </w:p>
          <w:p w14:paraId="572D7B8B" w14:textId="77777777" w:rsidR="00330258" w:rsidRPr="00330258" w:rsidRDefault="00330258" w:rsidP="00330258">
            <w:pPr>
              <w:pStyle w:val="p2"/>
              <w:rPr>
                <w:lang w:val="vi-VN"/>
              </w:rPr>
            </w:pPr>
            <w:r w:rsidRPr="00330258">
              <w:rPr>
                <w:lang w:val="vi-VN"/>
              </w:rPr>
              <w:t xml:space="preserve">        while S có ít nhất 2 điểm và hướng rẽ tại 3 điểm kế tiếp không là rẽ trái:</w:t>
            </w:r>
          </w:p>
          <w:p w14:paraId="06E97ADC" w14:textId="77777777" w:rsidR="00330258" w:rsidRPr="00330258" w:rsidRDefault="00330258" w:rsidP="00330258">
            <w:pPr>
              <w:pStyle w:val="p2"/>
              <w:rPr>
                <w:lang w:val="vi-VN"/>
              </w:rPr>
            </w:pPr>
            <w:r w:rsidRPr="00330258">
              <w:rPr>
                <w:lang w:val="vi-VN"/>
              </w:rPr>
              <w:t xml:space="preserve">            pop điểm trên cùng khỏi S</w:t>
            </w:r>
          </w:p>
          <w:p w14:paraId="16804C52" w14:textId="1932A76B" w:rsidR="00330258" w:rsidRPr="00330258" w:rsidRDefault="00330258" w:rsidP="00330258">
            <w:pPr>
              <w:pStyle w:val="p2"/>
              <w:rPr>
                <w:lang w:val="vi-VN"/>
              </w:rPr>
            </w:pPr>
            <w:r w:rsidRPr="00330258">
              <w:rPr>
                <w:lang w:val="vi-VN"/>
              </w:rPr>
              <w:t xml:space="preserve">        push điểm Pi vào S</w:t>
            </w:r>
          </w:p>
          <w:p w14:paraId="52FCAE2B" w14:textId="77777777" w:rsidR="00330258" w:rsidRPr="00330258" w:rsidRDefault="00330258" w:rsidP="00330258">
            <w:pPr>
              <w:pStyle w:val="p2"/>
              <w:rPr>
                <w:lang w:val="vi-VN"/>
              </w:rPr>
            </w:pPr>
            <w:r w:rsidRPr="00330258">
              <w:rPr>
                <w:lang w:val="vi-VN"/>
              </w:rPr>
              <w:t xml:space="preserve">    6. Stack S chứa các điểm của bao lồi theo thứ tự ngược chiều kim đồng hồ</w:t>
            </w:r>
          </w:p>
          <w:p w14:paraId="04129B9E" w14:textId="617774B4" w:rsidR="007F2813" w:rsidRPr="00330258" w:rsidRDefault="00330258" w:rsidP="00330258">
            <w:pPr>
              <w:pStyle w:val="p2"/>
              <w:rPr>
                <w:lang w:val="vi-VN"/>
              </w:rPr>
            </w:pPr>
            <w:r w:rsidRPr="00330258">
              <w:rPr>
                <w:lang w:val="vi-VN"/>
              </w:rPr>
              <w:t xml:space="preserve">    </w:t>
            </w:r>
            <w:r>
              <w:rPr>
                <w:lang w:val="vi-VN"/>
              </w:rPr>
              <w:t xml:space="preserve">    </w:t>
            </w:r>
            <w:r w:rsidRPr="00330258">
              <w:rPr>
                <w:lang w:val="vi-VN"/>
              </w:rPr>
              <w:t xml:space="preserve">Trả về </w:t>
            </w:r>
            <w:r>
              <w:rPr>
                <w:lang w:val="vi-VN"/>
              </w:rPr>
              <w:t>S</w:t>
            </w:r>
          </w:p>
          <w:p w14:paraId="18ED9886" w14:textId="33B06D65" w:rsidR="007F2813" w:rsidRPr="007F2813" w:rsidRDefault="007F2813" w:rsidP="007F2813">
            <w:pPr>
              <w:rPr>
                <w:color w:val="000000"/>
                <w:sz w:val="26"/>
                <w:szCs w:val="26"/>
                <w:lang w:val="vi-VN"/>
              </w:rPr>
            </w:pPr>
          </w:p>
        </w:tc>
      </w:tr>
    </w:tbl>
    <w:p w14:paraId="3B3E445D" w14:textId="77777777" w:rsidR="00164CF0" w:rsidRPr="007A116A" w:rsidRDefault="007D05C8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6"/>
          <w:szCs w:val="26"/>
          <w:lang w:val="pl-PL"/>
        </w:rPr>
      </w:pPr>
      <w:r w:rsidRPr="007A116A">
        <w:rPr>
          <w:i/>
          <w:color w:val="000000"/>
          <w:sz w:val="26"/>
          <w:szCs w:val="26"/>
          <w:lang w:val="pl-PL"/>
        </w:rPr>
        <w:lastRenderedPageBreak/>
        <w:t>(1.0 điểm)</w:t>
      </w:r>
      <w:r w:rsidRPr="007A116A">
        <w:rPr>
          <w:color w:val="000000"/>
          <w:sz w:val="26"/>
          <w:szCs w:val="26"/>
          <w:lang w:val="pl-PL"/>
        </w:rPr>
        <w:t xml:space="preserve">  </w:t>
      </w:r>
      <w:r w:rsidRPr="007A116A">
        <w:rPr>
          <w:sz w:val="26"/>
          <w:szCs w:val="26"/>
          <w:lang w:val="pl-PL"/>
        </w:rPr>
        <w:t>X</w:t>
      </w:r>
      <w:r w:rsidRPr="007A116A">
        <w:rPr>
          <w:color w:val="000000"/>
          <w:sz w:val="26"/>
          <w:szCs w:val="26"/>
          <w:lang w:val="pl-PL"/>
        </w:rPr>
        <w:t>ác định bao lồi và cạnh nhỏ nhất của đa giác lồi vừa tìm được</w:t>
      </w:r>
    </w:p>
    <w:tbl>
      <w:tblPr>
        <w:tblW w:w="1017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5" w:type="dxa"/>
          <w:right w:w="115" w:type="dxa"/>
        </w:tblCellMar>
        <w:tblLook w:val="0400" w:firstRow="0" w:lastRow="0" w:firstColumn="0" w:lastColumn="0" w:noHBand="0" w:noVBand="1"/>
      </w:tblPr>
      <w:tblGrid>
        <w:gridCol w:w="10170"/>
      </w:tblGrid>
      <w:tr w:rsidR="00164CF0" w:rsidRPr="00CB2260" w14:paraId="31EFD7E2" w14:textId="77777777">
        <w:trPr>
          <w:trHeight w:val="1365"/>
        </w:trPr>
        <w:tc>
          <w:tcPr>
            <w:tcW w:w="10170" w:type="dxa"/>
          </w:tcPr>
          <w:p w14:paraId="5ED16D4A" w14:textId="77777777" w:rsidR="00164CF0" w:rsidRPr="007A116A" w:rsidRDefault="007D05C8">
            <w:pPr>
              <w:rPr>
                <w:color w:val="000000"/>
                <w:sz w:val="26"/>
                <w:szCs w:val="26"/>
                <w:lang w:val="pl-PL"/>
              </w:rPr>
            </w:pPr>
            <w:r w:rsidRPr="007A116A">
              <w:rPr>
                <w:b/>
                <w:color w:val="000000"/>
                <w:sz w:val="26"/>
                <w:szCs w:val="26"/>
                <w:lang w:val="pl-PL"/>
              </w:rPr>
              <w:t># Trả lời:</w:t>
            </w:r>
            <w:r w:rsidRPr="007A116A">
              <w:rPr>
                <w:color w:val="000000"/>
                <w:sz w:val="26"/>
                <w:szCs w:val="26"/>
                <w:lang w:val="pl-PL"/>
              </w:rPr>
              <w:t xml:space="preserve"> </w:t>
            </w:r>
            <w:r w:rsidRPr="007A116A">
              <w:rPr>
                <w:b/>
                <w:color w:val="000000"/>
                <w:sz w:val="26"/>
                <w:szCs w:val="26"/>
                <w:lang w:val="pl-PL"/>
              </w:rPr>
              <w:t>Dán code bên dưới:</w:t>
            </w:r>
            <w:r w:rsidRPr="007A116A">
              <w:rPr>
                <w:color w:val="000000"/>
                <w:sz w:val="26"/>
                <w:szCs w:val="26"/>
                <w:lang w:val="pl-PL"/>
              </w:rPr>
              <w:t xml:space="preserve"> </w:t>
            </w:r>
          </w:p>
          <w:p w14:paraId="092A6E37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586C0"/>
                <w:sz w:val="21"/>
                <w:szCs w:val="21"/>
              </w:rPr>
              <w:t>#include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&lt;iostream&gt;</w:t>
            </w:r>
          </w:p>
          <w:p w14:paraId="3BD2EDD3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586C0"/>
                <w:sz w:val="21"/>
                <w:szCs w:val="21"/>
              </w:rPr>
              <w:t>#include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&lt;vector&gt;</w:t>
            </w:r>
          </w:p>
          <w:p w14:paraId="25FA9A2F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586C0"/>
                <w:sz w:val="21"/>
                <w:szCs w:val="21"/>
              </w:rPr>
              <w:t>#include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&lt;algorithm&gt;</w:t>
            </w:r>
          </w:p>
          <w:p w14:paraId="19F9D172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586C0"/>
                <w:sz w:val="21"/>
                <w:szCs w:val="21"/>
              </w:rPr>
              <w:t>#include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&lt;cmath&gt;</w:t>
            </w:r>
          </w:p>
          <w:p w14:paraId="1FE4CA1F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586C0"/>
                <w:sz w:val="21"/>
                <w:szCs w:val="21"/>
              </w:rPr>
              <w:t>#include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&lt;iomanip&gt;</w:t>
            </w:r>
          </w:p>
          <w:p w14:paraId="272ADA95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586C0"/>
                <w:sz w:val="21"/>
                <w:szCs w:val="21"/>
              </w:rPr>
              <w:t>#include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&lt;climits&gt;</w:t>
            </w:r>
          </w:p>
          <w:p w14:paraId="32105F5F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586C0"/>
                <w:sz w:val="21"/>
                <w:szCs w:val="21"/>
              </w:rPr>
              <w:t>#include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&lt;cfloat&gt;</w:t>
            </w:r>
          </w:p>
          <w:p w14:paraId="39277FCD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586C0"/>
                <w:sz w:val="21"/>
                <w:szCs w:val="21"/>
              </w:rPr>
              <w:t>usi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namespac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st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3B5EAF78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typede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3A7E59D3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1C48B538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struc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{</w:t>
            </w:r>
          </w:p>
          <w:p w14:paraId="2C5CD659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0097E63C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 :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 {}</w:t>
            </w:r>
          </w:p>
          <w:p w14:paraId="5E682D5D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: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 {}</w:t>
            </w:r>
          </w:p>
          <w:p w14:paraId="5DA13103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0BE2186F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di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the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{</w:t>
            </w:r>
          </w:p>
          <w:p w14:paraId="7BD013B7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the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*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the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the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*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the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789158ED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</w:t>
            </w:r>
          </w:p>
          <w:p w14:paraId="7B0D6944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;</w:t>
            </w:r>
          </w:p>
          <w:p w14:paraId="4C8C4891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3CC8CE0C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struc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{</w:t>
            </w:r>
          </w:p>
          <w:p w14:paraId="7E95875C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4976CEEE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 :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 {}</w:t>
            </w:r>
          </w:p>
          <w:p w14:paraId="6DED59B3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: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 {}</w:t>
            </w:r>
          </w:p>
          <w:p w14:paraId="45970EAE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4F1AFD34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rossProduc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the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5970A57B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*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the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*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the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5189479C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</w:t>
            </w:r>
          </w:p>
          <w:p w14:paraId="1A8D030A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;</w:t>
            </w:r>
          </w:p>
          <w:p w14:paraId="2EBA6888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4048F156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operator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495F5878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lastRenderedPageBreak/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69D1C078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2ED1A35F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3B753CF1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orientatio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1BAFC3B1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40F3247C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c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4ACB71F4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79DF6D5C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rie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rossProduc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c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0B736CD1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rie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</w:p>
          <w:p w14:paraId="66225448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rie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?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: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2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</w:p>
          <w:p w14:paraId="4E083D80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2D2C2E32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12F4EDB6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boo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ollinea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595025C6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orientatio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72C601C8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313F423B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62DC8C8D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boo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w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boo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nclude_collinea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fals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4208E320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rie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orientatio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69FE1DA9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rie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2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||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nclude_collinea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amp;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rie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);</w:t>
            </w:r>
          </w:p>
          <w:p w14:paraId="54C4D0D5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1D8C5F8F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2D3AC52C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boo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m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42AAE2C1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rie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orientatio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30C9E1AD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rie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di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di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; </w:t>
            </w:r>
          </w:p>
          <w:p w14:paraId="4BE38256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rie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; </w:t>
            </w:r>
          </w:p>
          <w:p w14:paraId="720C0AEF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530C7007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1F32AA77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findMinEdg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75C25C9C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iz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2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.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3C67D484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7650B1ED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minEdg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qr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di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iz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);</w:t>
            </w:r>
          </w:p>
          <w:p w14:paraId="10C6D978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iz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37919A8C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edg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qr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di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);</w:t>
            </w:r>
          </w:p>
          <w:p w14:paraId="67E2D169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minEdg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mi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minEdg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edg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0388A036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</w:t>
            </w:r>
          </w:p>
          <w:p w14:paraId="2B76DCC9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minEdg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0A00C218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5A22D99A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0602BC58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distanceOn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boo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mod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320035D1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Distanc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qr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di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iz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);</w:t>
            </w:r>
          </w:p>
          <w:p w14:paraId="4D1D4F18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mod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78702016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iz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008BDA11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Distanc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ma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Distanc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qr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di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));</w:t>
            </w:r>
          </w:p>
          <w:p w14:paraId="10396B36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}</w:t>
            </w:r>
          </w:p>
          <w:p w14:paraId="05D2B078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</w:t>
            </w:r>
          </w:p>
          <w:p w14:paraId="7EC88CE5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els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{</w:t>
            </w:r>
          </w:p>
          <w:p w14:paraId="6ED23692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lastRenderedPageBreak/>
              <w:t xml:space="preserve">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iz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11846D90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Distanc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mi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Distanc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qr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di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));</w:t>
            </w:r>
          </w:p>
          <w:p w14:paraId="206BDDCB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}</w:t>
            </w:r>
          </w:p>
          <w:p w14:paraId="65287C3A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</w:t>
            </w:r>
          </w:p>
          <w:p w14:paraId="5D32A1D9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Distanc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7A77E76E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64F672DA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5DA0F3D4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onvex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ll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boo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nclude_collinea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fals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02B6F5AB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3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</w:p>
          <w:p w14:paraId="3FFB58F1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_MA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_MA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288FFBC2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auto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: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36BA02AA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||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amp;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)</w:t>
            </w:r>
          </w:p>
          <w:p w14:paraId="19050EA6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720FB671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</w:t>
            </w:r>
          </w:p>
          <w:p w14:paraId="5FD6F978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552D6A80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or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begi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n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), [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4A5B9EA5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m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37E1FA3B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);</w:t>
            </w:r>
          </w:p>
          <w:p w14:paraId="73497E8D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6588CE3F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nclude_collinea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4C5D3DCC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30189F11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whi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amp;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ollinea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)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3B9B0E7E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revers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begi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n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));</w:t>
            </w:r>
          </w:p>
          <w:p w14:paraId="4687BDE8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</w:t>
            </w:r>
          </w:p>
          <w:p w14:paraId="608D47B8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270540E7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0F979658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456F58D4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whi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iz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2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amp;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w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iz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2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iz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nclude_collinea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){</w:t>
            </w:r>
          </w:p>
          <w:p w14:paraId="5BAF92F5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pop_bac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);</w:t>
            </w:r>
          </w:p>
          <w:p w14:paraId="79A5A7F4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}</w:t>
            </w:r>
          </w:p>
          <w:p w14:paraId="63292B82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push_bac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3D76FB69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</w:t>
            </w:r>
          </w:p>
          <w:p w14:paraId="1897B52D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0F0E4483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3166FBCE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56D6D9BD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0B6C0194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onvexHullAre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49853D0B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re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1783A444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iz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3041934E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%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iz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);</w:t>
            </w:r>
          </w:p>
          <w:p w14:paraId="5EBCDF91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re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*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*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0ED99B6A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</w:t>
            </w:r>
          </w:p>
          <w:p w14:paraId="4D2BEDE6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ab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re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/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2.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295279D5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5C189BB9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371ADCA7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lastRenderedPageBreak/>
              <w:t>voi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Outp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1C8FC158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</w:t>
            </w:r>
            <w:r>
              <w:rPr>
                <w:rFonts w:ascii="Menlo" w:hAnsi="Menlo" w:cs="Menlo"/>
                <w:color w:val="D7BA7D"/>
                <w:sz w:val="21"/>
                <w:szCs w:val="21"/>
              </w:rPr>
              <w:t>\n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=== BAO LOI CUA TAP DIEM ===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nd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51F91C2B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Cac diem thuoc bao loi (theo thu tu nguoc chieu kim dong ho): 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nd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5CBA773C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auto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: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</w:p>
          <w:p w14:paraId="787D1BED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(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, 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)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nd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72A538D9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4782D04C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fixe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etprecisio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2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007DCA02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</w:t>
            </w:r>
            <w:r>
              <w:rPr>
                <w:rFonts w:ascii="Menlo" w:hAnsi="Menlo" w:cs="Menlo"/>
                <w:color w:val="D7BA7D"/>
                <w:sz w:val="21"/>
                <w:szCs w:val="21"/>
              </w:rPr>
              <w:t>\n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=== CANH NHO NHAT CUA BAO LOI ===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nd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74BB4C65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doub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minEdg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findMinEdg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506EBC32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Do dai canh nho nhat: 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minEdg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nd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4336B8FC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256367D3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7192E00B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2AA9F065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mai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){</w:t>
            </w:r>
          </w:p>
          <w:p w14:paraId="547829D5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Nhap so diem: 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20E9B3BC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</w:p>
          <w:p w14:paraId="40A10797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i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gt;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7CAD12F4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16BD1873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3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6F5FA65A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Khong du diem de tao thanh da giac (can it nhat 3 diem)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nd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437DBBD6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</w:p>
          <w:p w14:paraId="499BE539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</w:t>
            </w:r>
          </w:p>
          <w:p w14:paraId="7CB5856F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5ACCE956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02206562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Nhap toa do cac diem (x y):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nd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2FDE0B9D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7470438D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Diem 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: 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11DC6DF0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i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gt;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gt;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50725173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</w:t>
            </w:r>
          </w:p>
          <w:p w14:paraId="4CAB8AA2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6BF24B3B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6A9955"/>
                <w:sz w:val="21"/>
                <w:szCs w:val="21"/>
              </w:rPr>
              <w:t xml:space="preserve">    // Tìm bao l</w:t>
            </w:r>
            <w:r>
              <w:rPr>
                <w:rFonts w:ascii="Calibri" w:hAnsi="Calibri" w:cs="Calibri"/>
                <w:color w:val="6A9955"/>
                <w:sz w:val="21"/>
                <w:szCs w:val="21"/>
              </w:rPr>
              <w:t>ồ</w:t>
            </w:r>
            <w:r>
              <w:rPr>
                <w:rFonts w:ascii="Menlo" w:hAnsi="Menlo" w:cs="Menlo"/>
                <w:color w:val="6A9955"/>
                <w:sz w:val="21"/>
                <w:szCs w:val="21"/>
              </w:rPr>
              <w:t>i</w:t>
            </w:r>
          </w:p>
          <w:p w14:paraId="493D033B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onvex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44B1BE62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71E1882B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6A9955"/>
                <w:sz w:val="21"/>
                <w:szCs w:val="21"/>
              </w:rPr>
              <w:t xml:space="preserve">    // In k</w:t>
            </w:r>
            <w:r>
              <w:rPr>
                <w:rFonts w:ascii="Calibri" w:hAnsi="Calibri" w:cs="Calibri"/>
                <w:color w:val="6A9955"/>
                <w:sz w:val="21"/>
                <w:szCs w:val="21"/>
              </w:rPr>
              <w:t>ế</w:t>
            </w:r>
            <w:r>
              <w:rPr>
                <w:rFonts w:ascii="Menlo" w:hAnsi="Menlo" w:cs="Menlo"/>
                <w:color w:val="6A9955"/>
                <w:sz w:val="21"/>
                <w:szCs w:val="21"/>
              </w:rPr>
              <w:t>t qu</w:t>
            </w:r>
            <w:r>
              <w:rPr>
                <w:rFonts w:ascii="Calibri" w:hAnsi="Calibri" w:cs="Calibri"/>
                <w:color w:val="6A9955"/>
                <w:sz w:val="21"/>
                <w:szCs w:val="21"/>
              </w:rPr>
              <w:t>ả</w:t>
            </w:r>
          </w:p>
          <w:p w14:paraId="7431E044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Outp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38757A47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0DE0CD16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04288FED" w14:textId="77777777" w:rsidR="00A82016" w:rsidRDefault="00A82016" w:rsidP="00A82016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235A90FE" w14:textId="77777777" w:rsidR="00164CF0" w:rsidRPr="00A82016" w:rsidRDefault="00164CF0">
            <w:pPr>
              <w:rPr>
                <w:color w:val="000000"/>
                <w:sz w:val="26"/>
                <w:szCs w:val="26"/>
                <w:lang w:val="vi-VN"/>
              </w:rPr>
            </w:pPr>
          </w:p>
          <w:p w14:paraId="64792355" w14:textId="77777777" w:rsidR="00164CF0" w:rsidRPr="00CB2260" w:rsidRDefault="007D05C8">
            <w:pPr>
              <w:shd w:val="clear" w:color="auto" w:fill="FFFFFE"/>
              <w:rPr>
                <w:b/>
                <w:color w:val="000000"/>
                <w:sz w:val="26"/>
                <w:szCs w:val="26"/>
                <w:lang w:val="pl-PL"/>
              </w:rPr>
            </w:pPr>
            <w:r w:rsidRPr="00CB2260">
              <w:rPr>
                <w:b/>
                <w:color w:val="000000"/>
                <w:sz w:val="26"/>
                <w:szCs w:val="26"/>
                <w:lang w:val="pl-PL"/>
              </w:rPr>
              <w:t># Trả lời:</w:t>
            </w:r>
            <w:r w:rsidRPr="00CB2260">
              <w:rPr>
                <w:color w:val="000000"/>
                <w:sz w:val="26"/>
                <w:szCs w:val="26"/>
                <w:lang w:val="pl-PL"/>
              </w:rPr>
              <w:t xml:space="preserve"> </w:t>
            </w:r>
            <w:r w:rsidRPr="00CB2260">
              <w:rPr>
                <w:b/>
                <w:color w:val="000000"/>
                <w:sz w:val="26"/>
                <w:szCs w:val="26"/>
                <w:lang w:val="pl-PL"/>
              </w:rPr>
              <w:t>Dán kết quả thực thi vào bên dưới:</w:t>
            </w:r>
          </w:p>
          <w:p w14:paraId="164D6386" w14:textId="1B2F04BF" w:rsidR="00164CF0" w:rsidRPr="00CB2260" w:rsidRDefault="00576D70">
            <w:pPr>
              <w:rPr>
                <w:color w:val="000000"/>
                <w:sz w:val="26"/>
                <w:szCs w:val="26"/>
                <w:lang w:val="pl-PL"/>
              </w:rPr>
            </w:pPr>
            <w:r w:rsidRPr="00576D70">
              <w:rPr>
                <w:color w:val="000000"/>
                <w:sz w:val="26"/>
                <w:szCs w:val="26"/>
                <w:lang w:val="pl-PL"/>
              </w:rPr>
              <w:lastRenderedPageBreak/>
              <w:drawing>
                <wp:inline distT="0" distB="0" distL="0" distR="0" wp14:anchorId="75D5E608" wp14:editId="29E6A829">
                  <wp:extent cx="6311900" cy="4882515"/>
                  <wp:effectExtent l="0" t="0" r="0" b="0"/>
                  <wp:docPr id="153731463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37314635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11900" cy="48825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939C886" w14:textId="77777777" w:rsidR="00164CF0" w:rsidRPr="00CB2260" w:rsidRDefault="007D05C8">
      <w:pPr>
        <w:ind w:left="360"/>
        <w:rPr>
          <w:color w:val="000000"/>
          <w:sz w:val="26"/>
          <w:szCs w:val="26"/>
          <w:lang w:val="pl-PL"/>
        </w:rPr>
      </w:pPr>
      <w:r w:rsidRPr="00CB2260">
        <w:rPr>
          <w:color w:val="000000"/>
          <w:sz w:val="26"/>
          <w:szCs w:val="26"/>
          <w:lang w:val="pl-PL"/>
        </w:rPr>
        <w:lastRenderedPageBreak/>
        <w:t xml:space="preserve">c) </w:t>
      </w:r>
      <w:r w:rsidRPr="00CB2260">
        <w:rPr>
          <w:i/>
          <w:color w:val="000000"/>
          <w:sz w:val="26"/>
          <w:szCs w:val="26"/>
          <w:lang w:val="pl-PL"/>
        </w:rPr>
        <w:t xml:space="preserve"> (1.0 điểm)</w:t>
      </w:r>
      <w:r w:rsidRPr="00CB2260">
        <w:rPr>
          <w:color w:val="000000"/>
          <w:sz w:val="26"/>
          <w:szCs w:val="26"/>
          <w:lang w:val="pl-PL"/>
        </w:rPr>
        <w:t xml:space="preserve">  Xác định số lượng các điểm nằm bên trong bao lồi và liệt kê chúng</w:t>
      </w:r>
    </w:p>
    <w:tbl>
      <w:tblPr>
        <w:tblW w:w="1017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5" w:type="dxa"/>
          <w:right w:w="115" w:type="dxa"/>
        </w:tblCellMar>
        <w:tblLook w:val="0400" w:firstRow="0" w:lastRow="0" w:firstColumn="0" w:lastColumn="0" w:noHBand="0" w:noVBand="1"/>
      </w:tblPr>
      <w:tblGrid>
        <w:gridCol w:w="10170"/>
      </w:tblGrid>
      <w:tr w:rsidR="00164CF0" w:rsidRPr="00CB2260" w14:paraId="3014E620" w14:textId="77777777">
        <w:trPr>
          <w:trHeight w:val="1365"/>
        </w:trPr>
        <w:tc>
          <w:tcPr>
            <w:tcW w:w="10170" w:type="dxa"/>
          </w:tcPr>
          <w:p w14:paraId="18CEAB34" w14:textId="77777777" w:rsidR="00164CF0" w:rsidRDefault="007D05C8">
            <w:pPr>
              <w:rPr>
                <w:color w:val="000000"/>
                <w:sz w:val="26"/>
                <w:szCs w:val="26"/>
                <w:lang w:val="vi-VN"/>
              </w:rPr>
            </w:pPr>
            <w:r w:rsidRPr="00CB2260">
              <w:rPr>
                <w:b/>
                <w:color w:val="000000"/>
                <w:sz w:val="26"/>
                <w:szCs w:val="26"/>
                <w:lang w:val="pl-PL"/>
              </w:rPr>
              <w:t># Trả lời:</w:t>
            </w:r>
            <w:r w:rsidRPr="00CB2260">
              <w:rPr>
                <w:color w:val="000000"/>
                <w:sz w:val="26"/>
                <w:szCs w:val="26"/>
                <w:lang w:val="pl-PL"/>
              </w:rPr>
              <w:t xml:space="preserve"> </w:t>
            </w:r>
            <w:r w:rsidRPr="00CB2260">
              <w:rPr>
                <w:b/>
                <w:color w:val="000000"/>
                <w:sz w:val="26"/>
                <w:szCs w:val="26"/>
                <w:lang w:val="pl-PL"/>
              </w:rPr>
              <w:t>Dán code bên dưới:</w:t>
            </w:r>
            <w:r w:rsidRPr="00CB2260">
              <w:rPr>
                <w:color w:val="000000"/>
                <w:sz w:val="26"/>
                <w:szCs w:val="26"/>
                <w:lang w:val="pl-PL"/>
              </w:rPr>
              <w:t xml:space="preserve"> </w:t>
            </w:r>
          </w:p>
          <w:p w14:paraId="30854E3B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586C0"/>
                <w:sz w:val="21"/>
                <w:szCs w:val="21"/>
              </w:rPr>
              <w:t>#include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&lt;iostream&gt;</w:t>
            </w:r>
          </w:p>
          <w:p w14:paraId="05170448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586C0"/>
                <w:sz w:val="21"/>
                <w:szCs w:val="21"/>
              </w:rPr>
              <w:t>#include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&lt;vector&gt;</w:t>
            </w:r>
          </w:p>
          <w:p w14:paraId="5F0BDF46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586C0"/>
                <w:sz w:val="21"/>
                <w:szCs w:val="21"/>
              </w:rPr>
              <w:t>#include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&lt;algorithm&gt;</w:t>
            </w:r>
          </w:p>
          <w:p w14:paraId="65816535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586C0"/>
                <w:sz w:val="21"/>
                <w:szCs w:val="21"/>
              </w:rPr>
              <w:t>#include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&lt;climits&gt;</w:t>
            </w:r>
          </w:p>
          <w:p w14:paraId="301487DC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586C0"/>
                <w:sz w:val="21"/>
                <w:szCs w:val="21"/>
              </w:rPr>
              <w:t>usi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namespac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st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1EACC217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typede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long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649EA48D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351B97E7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struc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{</w:t>
            </w:r>
          </w:p>
          <w:p w14:paraId="7E9F5B38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427B7F89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 :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 {}</w:t>
            </w:r>
          </w:p>
          <w:p w14:paraId="16D87EEB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: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 {}</w:t>
            </w:r>
          </w:p>
          <w:p w14:paraId="0A89B02D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5F3867AB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di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the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{</w:t>
            </w:r>
          </w:p>
          <w:p w14:paraId="11EDE33D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the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*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the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the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*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the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6E336603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</w:t>
            </w:r>
          </w:p>
          <w:p w14:paraId="44DD6C89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;</w:t>
            </w:r>
          </w:p>
          <w:p w14:paraId="7D99AFBD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0BF7DC0D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struc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{</w:t>
            </w:r>
          </w:p>
          <w:p w14:paraId="3EC191E6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230700B8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 :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 {}</w:t>
            </w:r>
          </w:p>
          <w:p w14:paraId="5EB3565A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lastRenderedPageBreak/>
              <w:t xml:space="preserve"> 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: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 {}</w:t>
            </w:r>
          </w:p>
          <w:p w14:paraId="2104ADCA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4B8BD1DC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rossProduc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the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4DFEB698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*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the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*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the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3FAFBE9C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</w:t>
            </w:r>
          </w:p>
          <w:p w14:paraId="543034E5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;</w:t>
            </w:r>
          </w:p>
          <w:p w14:paraId="586A274E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7B72CDAC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operator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7E4946BA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5C2B4887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038A3FBC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69BBB6DB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orientatio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6162EC2A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2B0AE3B9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c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5BCEE93A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2BD638AD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rie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rossProduc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c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5449202F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rie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</w:p>
          <w:p w14:paraId="14649507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rie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?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: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2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</w:p>
          <w:p w14:paraId="71B5DADF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689A9917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0DEFFFC5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boo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ollinea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4B33D812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orientatio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1EF50A86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39A1844E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045D8513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boo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w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boo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nclude_collinea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fals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12C6CA20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rie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orientatio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6F44E525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rie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2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||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nclude_collinea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amp;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rie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);</w:t>
            </w:r>
          </w:p>
          <w:p w14:paraId="4117AD22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4459D262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44E8DC0F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boo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m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344EF8DA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rie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orientatio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54AD8F06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rie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di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di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; </w:t>
            </w:r>
          </w:p>
          <w:p w14:paraId="2154AC21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orie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; </w:t>
            </w:r>
          </w:p>
          <w:p w14:paraId="485C2463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11ECBEDD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4262D00B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boo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isPointInsideConvex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63D412D5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iz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);</w:t>
            </w:r>
          </w:p>
          <w:p w14:paraId="59E3513D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3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fals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00B08587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0EFF42E5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auto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: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71B5FD2B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amp;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6DBE45E1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fals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</w:p>
          <w:p w14:paraId="378BB682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}</w:t>
            </w:r>
          </w:p>
          <w:p w14:paraId="05E5771E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</w:t>
            </w:r>
          </w:p>
          <w:p w14:paraId="4F175DDD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4E78C851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0AA9ADE3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lastRenderedPageBreak/>
              <w:t xml:space="preserve">     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%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2A808481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orientatio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j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2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{ </w:t>
            </w:r>
          </w:p>
          <w:p w14:paraId="1F6814B1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fals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76EE9D3E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}</w:t>
            </w:r>
          </w:p>
          <w:p w14:paraId="3B1356A6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</w:t>
            </w:r>
          </w:p>
          <w:p w14:paraId="6FEFF332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tru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</w:p>
          <w:p w14:paraId="6351BDA6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51E56624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688C4EF0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&gt;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findPointsInside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ll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69BD418D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nside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1C889B70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auto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: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ll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3FBFC9AA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isPointInsideConvex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){</w:t>
            </w:r>
          </w:p>
          <w:p w14:paraId="3BA85E84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nside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push_bac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453ECD0A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}</w:t>
            </w:r>
          </w:p>
          <w:p w14:paraId="154CBF5E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</w:t>
            </w:r>
          </w:p>
          <w:p w14:paraId="3C563E9C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nside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53ACA8C2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21D2FC43" w14:textId="77777777" w:rsidR="00E626BF" w:rsidRDefault="00E626BF" w:rsidP="00E626BF">
            <w:pPr>
              <w:shd w:val="clear" w:color="auto" w:fill="1F1F1F"/>
              <w:spacing w:after="240"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36244B64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onvex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ll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boo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nclude_collinea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fals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296D05E2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3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</w:p>
          <w:p w14:paraId="56877EAD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_MA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_MA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271388F1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auto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: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33795414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||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amp;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)</w:t>
            </w:r>
          </w:p>
          <w:p w14:paraId="509B4487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6FA0D0E6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</w:t>
            </w:r>
          </w:p>
          <w:p w14:paraId="077AE9F0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116D62B3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or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begi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n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), [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]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2C701D95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m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b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642BAB94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);</w:t>
            </w:r>
          </w:p>
          <w:p w14:paraId="7A622D6B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23756E37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nclude_collinea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6B11EFB2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2A2576F4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whi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amp;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ollinea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))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7A5128B5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revers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begi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n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));</w:t>
            </w:r>
          </w:p>
          <w:p w14:paraId="16939F31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</w:t>
            </w:r>
          </w:p>
          <w:p w14:paraId="384EE2CF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455FE808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0B5543AA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6111928B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whil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iz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2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amp;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w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iz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2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iz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-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nclude_collinea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){</w:t>
            </w:r>
          </w:p>
          <w:p w14:paraId="7A2FCAC4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pop_bac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);</w:t>
            </w:r>
          </w:p>
          <w:p w14:paraId="1682AD1A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}</w:t>
            </w:r>
          </w:p>
          <w:p w14:paraId="2E378780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push_back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2356172A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</w:t>
            </w:r>
          </w:p>
          <w:p w14:paraId="38C35BAF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39A10F9B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72E08EA3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2BCD018C" w14:textId="77777777" w:rsidR="00E626BF" w:rsidRDefault="00E626BF" w:rsidP="00E626BF">
            <w:pPr>
              <w:shd w:val="clear" w:color="auto" w:fill="1F1F1F"/>
              <w:spacing w:after="240"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br/>
            </w:r>
          </w:p>
          <w:p w14:paraId="72C114C6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void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Outp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ll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cons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&amp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7446E39E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nside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findPointsInside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all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5E970F9F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643F1DE7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So luong diem nam trong bao loi: 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nside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iz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nd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646B0A45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7975F3B9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nside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iz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3D13E74F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Diem nam trong bao loi: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nd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3F9D9924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nside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size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()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1C08D2F2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(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nsidePoints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, 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nsidePoints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)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nd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199151BA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}</w:t>
            </w:r>
          </w:p>
          <w:p w14:paraId="76F90ECE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</w:t>
            </w:r>
          </w:p>
          <w:p w14:paraId="4BB9E48E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3581EED5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54B433A6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mai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){</w:t>
            </w:r>
          </w:p>
          <w:p w14:paraId="202E5214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</w:p>
          <w:p w14:paraId="2C0F9CE3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Nhap so luong diem: 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6E027F36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i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gt;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70D73725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0B6B824D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if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3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36728131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Can it nhat 3 diem 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end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61D2F7A3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</w:p>
          <w:p w14:paraId="757302F3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</w:t>
            </w:r>
          </w:p>
          <w:p w14:paraId="58452334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6F64768D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7C24F84E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for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569CD6"/>
                <w:sz w:val="21"/>
                <w:szCs w:val="21"/>
              </w:rPr>
              <w:t>in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;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{</w:t>
            </w:r>
          </w:p>
          <w:p w14:paraId="3156B68F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o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Diem 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+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1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lt;&l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CE9178"/>
                <w:sz w:val="21"/>
                <w:szCs w:val="21"/>
              </w:rPr>
              <w:t>": "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66A646EA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   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ci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gt;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x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&gt;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[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i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]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.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y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13FB7D57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}</w:t>
            </w:r>
          </w:p>
          <w:p w14:paraId="32042F86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</w:p>
          <w:p w14:paraId="659FF501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vector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lt;</w:t>
            </w:r>
            <w:r>
              <w:rPr>
                <w:rFonts w:ascii="Menlo" w:hAnsi="Menlo" w:cs="Menlo"/>
                <w:color w:val="4EC9B0"/>
                <w:sz w:val="21"/>
                <w:szCs w:val="21"/>
              </w:rPr>
              <w:t>Point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&gt;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4D4D4"/>
                <w:sz w:val="21"/>
                <w:szCs w:val="21"/>
              </w:rPr>
              <w:t>=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convex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44871296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0CE0DB90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DCDCAA"/>
                <w:sz w:val="21"/>
                <w:szCs w:val="21"/>
              </w:rPr>
              <w:t>Output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(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points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, </w:t>
            </w:r>
            <w:r>
              <w:rPr>
                <w:rFonts w:ascii="Menlo" w:hAnsi="Menlo" w:cs="Menlo"/>
                <w:color w:val="9CDCFE"/>
                <w:sz w:val="21"/>
                <w:szCs w:val="21"/>
              </w:rPr>
              <w:t>hull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);</w:t>
            </w:r>
          </w:p>
          <w:p w14:paraId="2953D956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</w:p>
          <w:p w14:paraId="10C590A9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   </w:t>
            </w:r>
            <w:r>
              <w:rPr>
                <w:rFonts w:ascii="Menlo" w:hAnsi="Menlo" w:cs="Menlo"/>
                <w:color w:val="C586C0"/>
                <w:sz w:val="21"/>
                <w:szCs w:val="21"/>
              </w:rPr>
              <w:t>return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 xml:space="preserve"> </w:t>
            </w:r>
            <w:r>
              <w:rPr>
                <w:rFonts w:ascii="Menlo" w:hAnsi="Menlo" w:cs="Menlo"/>
                <w:color w:val="B5CEA8"/>
                <w:sz w:val="21"/>
                <w:szCs w:val="21"/>
              </w:rPr>
              <w:t>0</w:t>
            </w:r>
            <w:r>
              <w:rPr>
                <w:rFonts w:ascii="Menlo" w:hAnsi="Menlo" w:cs="Menlo"/>
                <w:color w:val="CCCCCC"/>
                <w:sz w:val="21"/>
                <w:szCs w:val="21"/>
              </w:rPr>
              <w:t>;</w:t>
            </w:r>
          </w:p>
          <w:p w14:paraId="064B63C3" w14:textId="77777777" w:rsidR="00E626BF" w:rsidRDefault="00E626BF" w:rsidP="00E626BF">
            <w:pPr>
              <w:shd w:val="clear" w:color="auto" w:fill="1F1F1F"/>
              <w:spacing w:line="315" w:lineRule="atLeast"/>
              <w:rPr>
                <w:rFonts w:ascii="Menlo" w:hAnsi="Menlo" w:cs="Menlo"/>
                <w:color w:val="CCCCCC"/>
                <w:sz w:val="21"/>
                <w:szCs w:val="21"/>
              </w:rPr>
            </w:pPr>
            <w:r>
              <w:rPr>
                <w:rFonts w:ascii="Menlo" w:hAnsi="Menlo" w:cs="Menlo"/>
                <w:color w:val="CCCCCC"/>
                <w:sz w:val="21"/>
                <w:szCs w:val="21"/>
              </w:rPr>
              <w:t>}</w:t>
            </w:r>
          </w:p>
          <w:p w14:paraId="1829077B" w14:textId="77777777" w:rsidR="007F2813" w:rsidRDefault="007F2813">
            <w:pPr>
              <w:rPr>
                <w:color w:val="000000"/>
                <w:sz w:val="26"/>
                <w:szCs w:val="26"/>
                <w:lang w:val="vi-VN"/>
              </w:rPr>
            </w:pPr>
          </w:p>
          <w:p w14:paraId="0F59F4DF" w14:textId="77777777" w:rsidR="007F2813" w:rsidRPr="007F2813" w:rsidRDefault="007F2813">
            <w:pPr>
              <w:rPr>
                <w:color w:val="000000"/>
                <w:sz w:val="26"/>
                <w:szCs w:val="26"/>
                <w:lang w:val="vi-VN"/>
              </w:rPr>
            </w:pPr>
          </w:p>
          <w:p w14:paraId="1F4E1620" w14:textId="77777777" w:rsidR="00164CF0" w:rsidRPr="00CB2260" w:rsidRDefault="007D05C8">
            <w:pPr>
              <w:shd w:val="clear" w:color="auto" w:fill="FFFFFE"/>
              <w:rPr>
                <w:b/>
                <w:color w:val="000000"/>
                <w:sz w:val="26"/>
                <w:szCs w:val="26"/>
                <w:lang w:val="vi-VN"/>
              </w:rPr>
            </w:pPr>
            <w:r w:rsidRPr="00CB2260">
              <w:rPr>
                <w:b/>
                <w:color w:val="000000"/>
                <w:sz w:val="26"/>
                <w:szCs w:val="26"/>
                <w:lang w:val="vi-VN"/>
              </w:rPr>
              <w:t># Trả lời:</w:t>
            </w:r>
            <w:r w:rsidRPr="00CB2260">
              <w:rPr>
                <w:color w:val="000000"/>
                <w:sz w:val="26"/>
                <w:szCs w:val="26"/>
                <w:lang w:val="vi-VN"/>
              </w:rPr>
              <w:t xml:space="preserve"> </w:t>
            </w:r>
            <w:r w:rsidRPr="00CB2260">
              <w:rPr>
                <w:b/>
                <w:color w:val="000000"/>
                <w:sz w:val="26"/>
                <w:szCs w:val="26"/>
                <w:lang w:val="vi-VN"/>
              </w:rPr>
              <w:t>Dán kết quả thực thi vào bên dưới:</w:t>
            </w:r>
          </w:p>
          <w:p w14:paraId="308CCB99" w14:textId="0913D1A0" w:rsidR="00062556" w:rsidRDefault="00062556">
            <w:pPr>
              <w:shd w:val="clear" w:color="auto" w:fill="FFFFFE"/>
              <w:rPr>
                <w:b/>
                <w:color w:val="000000"/>
                <w:sz w:val="26"/>
                <w:szCs w:val="26"/>
                <w:lang w:val="vi-VN"/>
              </w:rPr>
            </w:pPr>
          </w:p>
          <w:p w14:paraId="1CC117EF" w14:textId="4CE721DA" w:rsidR="007F2813" w:rsidRPr="007F2813" w:rsidRDefault="00E626BF">
            <w:pPr>
              <w:shd w:val="clear" w:color="auto" w:fill="FFFFFE"/>
              <w:rPr>
                <w:b/>
                <w:color w:val="000000"/>
                <w:sz w:val="26"/>
                <w:szCs w:val="26"/>
                <w:lang w:val="vi-VN"/>
              </w:rPr>
            </w:pPr>
            <w:r w:rsidRPr="00E626BF">
              <w:rPr>
                <w:b/>
                <w:color w:val="000000"/>
                <w:sz w:val="26"/>
                <w:szCs w:val="26"/>
                <w:lang w:val="vi-VN"/>
              </w:rPr>
              <w:lastRenderedPageBreak/>
              <w:drawing>
                <wp:inline distT="0" distB="0" distL="0" distR="0" wp14:anchorId="5A0A7F69" wp14:editId="5FC6C977">
                  <wp:extent cx="6311900" cy="2936875"/>
                  <wp:effectExtent l="0" t="0" r="0" b="0"/>
                  <wp:docPr id="95956810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59568102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11900" cy="2936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1B38C2A" w14:textId="77777777" w:rsidR="00164CF0" w:rsidRPr="00CB2260" w:rsidRDefault="00164CF0">
            <w:pPr>
              <w:rPr>
                <w:color w:val="000000"/>
                <w:sz w:val="26"/>
                <w:szCs w:val="26"/>
                <w:lang w:val="vi-VN"/>
              </w:rPr>
            </w:pPr>
          </w:p>
        </w:tc>
      </w:tr>
    </w:tbl>
    <w:p w14:paraId="2CCD1C50" w14:textId="77777777" w:rsidR="00164CF0" w:rsidRPr="00CB2260" w:rsidRDefault="00164CF0">
      <w:pPr>
        <w:rPr>
          <w:color w:val="000000"/>
          <w:sz w:val="26"/>
          <w:szCs w:val="26"/>
          <w:lang w:val="vi-VN"/>
        </w:rPr>
      </w:pPr>
    </w:p>
    <w:p w14:paraId="53C3F5DD" w14:textId="067EB44C" w:rsidR="00164CF0" w:rsidRPr="00CB2260" w:rsidRDefault="007D05C8">
      <w:pPr>
        <w:rPr>
          <w:color w:val="000000"/>
          <w:sz w:val="26"/>
          <w:szCs w:val="26"/>
          <w:lang w:val="vi-VN"/>
        </w:rPr>
      </w:pPr>
      <w:r w:rsidRPr="00CB2260">
        <w:rPr>
          <w:b/>
          <w:bCs/>
          <w:i/>
          <w:iCs/>
          <w:color w:val="000000"/>
          <w:sz w:val="26"/>
          <w:szCs w:val="26"/>
          <w:u w:val="single"/>
          <w:lang w:val="vi-VN"/>
        </w:rPr>
        <w:t>Câu 4</w:t>
      </w:r>
      <w:r w:rsidRPr="00CB2260">
        <w:rPr>
          <w:b/>
          <w:bCs/>
          <w:color w:val="000000"/>
          <w:sz w:val="26"/>
          <w:szCs w:val="26"/>
          <w:lang w:val="vi-VN"/>
        </w:rPr>
        <w:t xml:space="preserve"> </w:t>
      </w:r>
      <w:r w:rsidRPr="00CB2260">
        <w:rPr>
          <w:color w:val="000000"/>
          <w:sz w:val="26"/>
          <w:szCs w:val="26"/>
          <w:lang w:val="vi-VN"/>
        </w:rPr>
        <w:t>(</w:t>
      </w:r>
      <w:r w:rsidRPr="00CB2260">
        <w:rPr>
          <w:i/>
          <w:iCs/>
          <w:color w:val="000000"/>
          <w:sz w:val="26"/>
          <w:szCs w:val="26"/>
          <w:lang w:val="vi-VN"/>
        </w:rPr>
        <w:t>2.0 điểm</w:t>
      </w:r>
      <w:r w:rsidRPr="00CB2260">
        <w:rPr>
          <w:color w:val="000000"/>
          <w:sz w:val="26"/>
          <w:szCs w:val="26"/>
          <w:lang w:val="vi-VN"/>
        </w:rPr>
        <w:t xml:space="preserve">): Cho hàm số  </w:t>
      </w:r>
      <w:r w:rsidR="00A53CBB">
        <w:rPr>
          <w:noProof/>
          <w:color w:val="000000"/>
          <w:sz w:val="43"/>
          <w:szCs w:val="43"/>
          <w:vertAlign w:val="subscript"/>
        </w:rPr>
        <w:object w:dxaOrig="4986" w:dyaOrig="774" w14:anchorId="45D78D98">
          <v:shape id="_x0000_i1032" type="#_x0000_t75" alt="" style="width:249.1pt;height:38.9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809625521" r:id="rId20"/>
        </w:object>
      </w:r>
    </w:p>
    <w:p w14:paraId="1FBC0018" w14:textId="52371B80" w:rsidR="00164CF0" w:rsidRPr="00CB2260" w:rsidRDefault="007D05C8" w:rsidP="6049BBF8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6"/>
          <w:szCs w:val="26"/>
          <w:lang w:val="vi-VN"/>
        </w:rPr>
      </w:pPr>
      <w:r w:rsidRPr="00CB2260">
        <w:rPr>
          <w:i/>
          <w:iCs/>
          <w:color w:val="000000"/>
          <w:sz w:val="26"/>
          <w:szCs w:val="26"/>
          <w:lang w:val="vi-VN"/>
        </w:rPr>
        <w:t xml:space="preserve">(1.0 điểm) Trình bày thuật toán tối ưu hàm số đã cho </w:t>
      </w:r>
      <w:r w:rsidRPr="00CB2260">
        <w:rPr>
          <w:color w:val="000000"/>
          <w:sz w:val="26"/>
          <w:szCs w:val="26"/>
          <w:lang w:val="vi-VN"/>
        </w:rPr>
        <w:t xml:space="preserve">sử dụng phương pháp </w:t>
      </w:r>
      <w:r w:rsidRPr="00CB2260">
        <w:rPr>
          <w:i/>
          <w:iCs/>
          <w:color w:val="000000"/>
          <w:sz w:val="26"/>
          <w:szCs w:val="26"/>
          <w:lang w:val="vi-VN"/>
        </w:rPr>
        <w:t>gradient descent với momentum</w:t>
      </w:r>
      <w:r w:rsidRPr="00CB2260">
        <w:rPr>
          <w:color w:val="000000"/>
          <w:sz w:val="26"/>
          <w:szCs w:val="26"/>
          <w:lang w:val="vi-VN"/>
        </w:rPr>
        <w:t>, biết rằng tham số học (learning rate)</w:t>
      </w:r>
      <w:r w:rsidR="009F1EB0" w:rsidRPr="00CB2260">
        <w:rPr>
          <w:noProof/>
          <w:color w:val="000000"/>
          <w:sz w:val="43"/>
          <w:szCs w:val="43"/>
          <w:vertAlign w:val="subscript"/>
          <w:lang w:val="vi-VN"/>
        </w:rPr>
        <w:t xml:space="preserve"> </w:t>
      </w:r>
      <w:r w:rsidR="00A53CBB">
        <w:rPr>
          <w:noProof/>
          <w:color w:val="000000"/>
          <w:sz w:val="43"/>
          <w:szCs w:val="43"/>
          <w:vertAlign w:val="subscript"/>
        </w:rPr>
        <w:object w:dxaOrig="215" w:dyaOrig="279" w14:anchorId="6C0D527B">
          <v:shape id="_x0000_i1031" type="#_x0000_t75" alt="" style="width:11.05pt;height:14.2pt;mso-width-percent:0;mso-height-percent:0;mso-width-percent:0;mso-height-percent:0" o:ole="">
            <v:imagedata r:id="rId21" o:title=""/>
          </v:shape>
          <o:OLEObject Type="Embed" ProgID="Equation.DSMT4" ShapeID="_x0000_i1031" DrawAspect="Content" ObjectID="_1809625522" r:id="rId22"/>
        </w:object>
      </w:r>
      <w:r w:rsidRPr="00CB2260">
        <w:rPr>
          <w:color w:val="000000"/>
          <w:sz w:val="26"/>
          <w:szCs w:val="26"/>
          <w:lang w:val="vi-VN"/>
        </w:rPr>
        <w:t xml:space="preserve"> , hệ số động lượng là </w:t>
      </w:r>
      <w:r w:rsidR="00A53CBB">
        <w:rPr>
          <w:noProof/>
          <w:color w:val="000000"/>
          <w:sz w:val="43"/>
          <w:szCs w:val="43"/>
          <w:vertAlign w:val="subscript"/>
        </w:rPr>
        <w:object w:dxaOrig="236" w:dyaOrig="215" w14:anchorId="2726CE93">
          <v:shape id="_x0000_i1030" type="#_x0000_t75" alt="" style="width:12.1pt;height:11.05pt;mso-width-percent:0;mso-height-percent:0;mso-width-percent:0;mso-height-percent:0" o:ole="">
            <v:imagedata r:id="rId23" o:title=""/>
          </v:shape>
          <o:OLEObject Type="Embed" ProgID="Equation.DSMT4" ShapeID="_x0000_i1030" DrawAspect="Content" ObjectID="_1809625523" r:id="rId24"/>
        </w:object>
      </w:r>
      <w:r w:rsidRPr="00CB2260">
        <w:rPr>
          <w:color w:val="000000"/>
          <w:sz w:val="26"/>
          <w:szCs w:val="26"/>
          <w:lang w:val="vi-VN"/>
        </w:rPr>
        <w:t>.</w:t>
      </w:r>
    </w:p>
    <w:tbl>
      <w:tblPr>
        <w:tblStyle w:val="af1"/>
        <w:tblW w:w="1014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40"/>
      </w:tblGrid>
      <w:tr w:rsidR="00164CF0" w:rsidRPr="00CB2260" w14:paraId="57933C15" w14:textId="77777777">
        <w:trPr>
          <w:trHeight w:val="1064"/>
        </w:trPr>
        <w:tc>
          <w:tcPr>
            <w:tcW w:w="10140" w:type="dxa"/>
          </w:tcPr>
          <w:p w14:paraId="0A5C6646" w14:textId="77777777" w:rsidR="00164CF0" w:rsidRPr="00CB2260" w:rsidRDefault="007D05C8">
            <w:pPr>
              <w:rPr>
                <w:b/>
                <w:color w:val="000000"/>
                <w:sz w:val="26"/>
                <w:szCs w:val="26"/>
                <w:lang w:val="vi-VN"/>
              </w:rPr>
            </w:pPr>
            <w:r w:rsidRPr="00CB2260">
              <w:rPr>
                <w:b/>
                <w:color w:val="000000"/>
                <w:sz w:val="26"/>
                <w:szCs w:val="26"/>
                <w:lang w:val="vi-VN"/>
              </w:rPr>
              <w:t># Trả lời: dán sơ đồ khối hoặc mã giả:</w:t>
            </w:r>
          </w:p>
          <w:p w14:paraId="15CC3ED5" w14:textId="77777777" w:rsidR="00164CF0" w:rsidRPr="00CB2260" w:rsidRDefault="00164CF0" w:rsidP="007F2813">
            <w:pPr>
              <w:rPr>
                <w:color w:val="000000"/>
                <w:sz w:val="26"/>
                <w:szCs w:val="26"/>
                <w:lang w:val="vi-VN"/>
              </w:rPr>
            </w:pPr>
          </w:p>
        </w:tc>
      </w:tr>
    </w:tbl>
    <w:p w14:paraId="4674CF24" w14:textId="77777777" w:rsidR="00164CF0" w:rsidRPr="00CB2260" w:rsidRDefault="00164CF0">
      <w:pPr>
        <w:ind w:left="720"/>
        <w:rPr>
          <w:color w:val="000000"/>
          <w:sz w:val="26"/>
          <w:szCs w:val="26"/>
          <w:lang w:val="vi-VN"/>
        </w:rPr>
      </w:pPr>
    </w:p>
    <w:p w14:paraId="0A3B65EF" w14:textId="6B085602" w:rsidR="00164CF0" w:rsidRPr="00CB2260" w:rsidRDefault="007D05C8">
      <w:pPr>
        <w:numPr>
          <w:ilvl w:val="0"/>
          <w:numId w:val="1"/>
        </w:numPr>
        <w:rPr>
          <w:color w:val="000000"/>
          <w:sz w:val="26"/>
          <w:szCs w:val="26"/>
          <w:lang w:val="vi-VN"/>
        </w:rPr>
      </w:pPr>
      <w:r w:rsidRPr="00CB2260">
        <w:rPr>
          <w:i/>
          <w:iCs/>
          <w:color w:val="000000"/>
          <w:sz w:val="26"/>
          <w:szCs w:val="26"/>
          <w:lang w:val="vi-VN"/>
        </w:rPr>
        <w:t>(1.0 điểm)</w:t>
      </w:r>
      <w:r w:rsidRPr="00CB2260">
        <w:rPr>
          <w:color w:val="000000"/>
          <w:sz w:val="26"/>
          <w:szCs w:val="26"/>
          <w:lang w:val="vi-VN"/>
        </w:rPr>
        <w:t xml:space="preserve"> Viết chương trình (có dùng hàm) tính giá trị bé nhất của  f(x) sử dụng phương pháp </w:t>
      </w:r>
      <w:r w:rsidRPr="00CB2260">
        <w:rPr>
          <w:i/>
          <w:iCs/>
          <w:color w:val="000000"/>
          <w:sz w:val="26"/>
          <w:szCs w:val="26"/>
          <w:lang w:val="vi-VN"/>
        </w:rPr>
        <w:t>gradient descent với momentum</w:t>
      </w:r>
      <w:r w:rsidRPr="00CB2260">
        <w:rPr>
          <w:color w:val="000000"/>
          <w:sz w:val="26"/>
          <w:szCs w:val="26"/>
          <w:lang w:val="vi-VN"/>
        </w:rPr>
        <w:t xml:space="preserve"> với số bước lặp </w:t>
      </w:r>
      <w:r w:rsidRPr="00CB2260">
        <w:rPr>
          <w:i/>
          <w:iCs/>
          <w:color w:val="000000"/>
          <w:sz w:val="26"/>
          <w:szCs w:val="26"/>
          <w:lang w:val="vi-VN"/>
        </w:rPr>
        <w:t xml:space="preserve">N </w:t>
      </w:r>
      <w:r w:rsidRPr="00CB2260">
        <w:rPr>
          <w:color w:val="000000"/>
          <w:sz w:val="26"/>
          <w:szCs w:val="26"/>
          <w:lang w:val="vi-VN"/>
        </w:rPr>
        <w:t>và sai số</w:t>
      </w:r>
      <w:r w:rsidR="009003E2">
        <w:rPr>
          <w:color w:val="000000"/>
          <w:sz w:val="26"/>
          <w:szCs w:val="26"/>
          <w:lang w:val="vi-VN"/>
        </w:rPr>
        <w:t xml:space="preserve"> </w:t>
      </w:r>
      <w:r w:rsidR="00A53CBB">
        <w:rPr>
          <w:noProof/>
          <w:color w:val="000000"/>
          <w:sz w:val="43"/>
          <w:szCs w:val="43"/>
          <w:vertAlign w:val="subscript"/>
        </w:rPr>
        <w:object w:dxaOrig="215" w:dyaOrig="236" w14:anchorId="1A3A7C2D">
          <v:shape id="_x0000_i1029" type="#_x0000_t75" alt="" style="width:11.05pt;height:12.1pt;mso-width-percent:0;mso-height-percent:0;mso-width-percent:0;mso-height-percent:0" o:ole="">
            <v:imagedata r:id="rId25" o:title=""/>
          </v:shape>
          <o:OLEObject Type="Embed" ProgID="Equation.DSMT4" ShapeID="_x0000_i1029" DrawAspect="Content" ObjectID="_1809625524" r:id="rId26"/>
        </w:object>
      </w:r>
      <w:r w:rsidRPr="00CB2260">
        <w:rPr>
          <w:color w:val="000000"/>
          <w:sz w:val="26"/>
          <w:szCs w:val="26"/>
          <w:lang w:val="vi-VN"/>
        </w:rPr>
        <w:t>.</w:t>
      </w:r>
    </w:p>
    <w:p w14:paraId="23C22ABD" w14:textId="77777777" w:rsidR="00164CF0" w:rsidRPr="00CB2260" w:rsidRDefault="00164CF0">
      <w:pPr>
        <w:rPr>
          <w:color w:val="000000"/>
          <w:sz w:val="26"/>
          <w:szCs w:val="26"/>
          <w:lang w:val="vi-VN"/>
        </w:rPr>
      </w:pPr>
    </w:p>
    <w:tbl>
      <w:tblPr>
        <w:tblW w:w="10230" w:type="dxa"/>
        <w:tblInd w:w="67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ayout w:type="fixed"/>
        <w:tblLook w:val="0400" w:firstRow="0" w:lastRow="0" w:firstColumn="0" w:lastColumn="0" w:noHBand="0" w:noVBand="1"/>
      </w:tblPr>
      <w:tblGrid>
        <w:gridCol w:w="10230"/>
      </w:tblGrid>
      <w:tr w:rsidR="00164CF0" w:rsidRPr="00E626BF" w14:paraId="7E4EFFA1" w14:textId="77777777" w:rsidTr="6049BBF8">
        <w:trPr>
          <w:trHeight w:val="1097"/>
        </w:trPr>
        <w:tc>
          <w:tcPr>
            <w:tcW w:w="10230" w:type="dxa"/>
          </w:tcPr>
          <w:p w14:paraId="6AEE4EE1" w14:textId="77777777" w:rsidR="00164CF0" w:rsidRPr="00CB2260" w:rsidRDefault="007D05C8">
            <w:pPr>
              <w:rPr>
                <w:b/>
                <w:color w:val="000000"/>
                <w:sz w:val="26"/>
                <w:szCs w:val="26"/>
                <w:lang w:val="vi-VN"/>
              </w:rPr>
            </w:pPr>
            <w:r w:rsidRPr="00CB2260">
              <w:rPr>
                <w:b/>
                <w:color w:val="000000"/>
                <w:sz w:val="26"/>
                <w:szCs w:val="26"/>
                <w:lang w:val="vi-VN"/>
              </w:rPr>
              <w:t># Trả lời</w:t>
            </w:r>
            <w:r w:rsidRPr="00CB2260">
              <w:rPr>
                <w:color w:val="000000"/>
                <w:sz w:val="26"/>
                <w:szCs w:val="26"/>
                <w:lang w:val="vi-VN"/>
              </w:rPr>
              <w:t xml:space="preserve">: </w:t>
            </w:r>
            <w:r w:rsidRPr="00CB2260">
              <w:rPr>
                <w:b/>
                <w:color w:val="000000"/>
                <w:sz w:val="26"/>
                <w:szCs w:val="26"/>
                <w:lang w:val="vi-VN"/>
              </w:rPr>
              <w:t>Dán code vào bên dưới:</w:t>
            </w:r>
          </w:p>
          <w:p w14:paraId="69A1A4B9" w14:textId="77777777" w:rsidR="009476CC" w:rsidRPr="00CB2260" w:rsidRDefault="009476CC" w:rsidP="009476CC">
            <w:pPr>
              <w:rPr>
                <w:b/>
                <w:color w:val="000000"/>
                <w:sz w:val="26"/>
                <w:szCs w:val="26"/>
                <w:lang w:val="vi-VN"/>
              </w:rPr>
            </w:pPr>
          </w:p>
          <w:p w14:paraId="29A992FB" w14:textId="77777777" w:rsidR="00144880" w:rsidRPr="00CB2260" w:rsidRDefault="00144880">
            <w:pPr>
              <w:rPr>
                <w:b/>
                <w:color w:val="000000"/>
                <w:sz w:val="26"/>
                <w:szCs w:val="26"/>
                <w:lang w:val="vi-VN"/>
              </w:rPr>
            </w:pPr>
          </w:p>
          <w:p w14:paraId="5354ECBF" w14:textId="77777777" w:rsidR="00164CF0" w:rsidRPr="00CB2260" w:rsidRDefault="00164CF0">
            <w:pPr>
              <w:rPr>
                <w:color w:val="000000"/>
                <w:sz w:val="26"/>
                <w:szCs w:val="26"/>
                <w:lang w:val="vi-VN"/>
              </w:rPr>
            </w:pPr>
          </w:p>
          <w:p w14:paraId="19817A21" w14:textId="77777777" w:rsidR="00AB49B3" w:rsidRPr="00CB2260" w:rsidRDefault="00AB49B3" w:rsidP="00AB49B3">
            <w:pPr>
              <w:rPr>
                <w:color w:val="000000"/>
                <w:sz w:val="26"/>
                <w:szCs w:val="26"/>
                <w:lang w:val="vi-VN"/>
              </w:rPr>
            </w:pPr>
            <w:r w:rsidRPr="00CB2260">
              <w:rPr>
                <w:b/>
                <w:color w:val="000000"/>
                <w:sz w:val="26"/>
                <w:szCs w:val="26"/>
                <w:lang w:val="vi-VN"/>
              </w:rPr>
              <w:t># Trả lời</w:t>
            </w:r>
            <w:r w:rsidRPr="00CB2260">
              <w:rPr>
                <w:color w:val="000000"/>
                <w:sz w:val="26"/>
                <w:szCs w:val="26"/>
                <w:lang w:val="vi-VN"/>
              </w:rPr>
              <w:t xml:space="preserve">: </w:t>
            </w:r>
            <w:r w:rsidRPr="00CB2260">
              <w:rPr>
                <w:b/>
                <w:color w:val="000000"/>
                <w:sz w:val="26"/>
                <w:szCs w:val="26"/>
                <w:lang w:val="vi-VN"/>
              </w:rPr>
              <w:t>Dán kết quả thực thi</w:t>
            </w:r>
            <w:r w:rsidRPr="00CB2260">
              <w:rPr>
                <w:color w:val="000000"/>
                <w:sz w:val="26"/>
                <w:szCs w:val="26"/>
                <w:lang w:val="vi-VN"/>
              </w:rPr>
              <w:t xml:space="preserve"> với điểm khởi </w:t>
            </w:r>
            <w:r w:rsidR="00A53CBB">
              <w:rPr>
                <w:noProof/>
                <w:color w:val="000000"/>
                <w:sz w:val="43"/>
                <w:szCs w:val="43"/>
                <w:vertAlign w:val="subscript"/>
              </w:rPr>
              <w:object w:dxaOrig="774" w:dyaOrig="301" w14:anchorId="1736FF69">
                <v:shape id="_x0000_i1028" type="#_x0000_t75" alt="" style="width:38.9pt;height:15.25pt;mso-width-percent:0;mso-height-percent:0;mso-width-percent:0;mso-height-percent:0" o:ole="">
                  <v:imagedata r:id="rId27" o:title=""/>
                </v:shape>
                <o:OLEObject Type="Embed" ProgID="Equation.DSMT4" ShapeID="_x0000_i1028" DrawAspect="Content" ObjectID="_1809625525" r:id="rId28"/>
              </w:object>
            </w:r>
            <w:r w:rsidRPr="00CB2260">
              <w:rPr>
                <w:color w:val="000000"/>
                <w:sz w:val="26"/>
                <w:szCs w:val="26"/>
                <w:lang w:val="vi-VN"/>
              </w:rPr>
              <w:t>,  tham số học học (</w:t>
            </w:r>
            <w:r w:rsidRPr="00CB2260">
              <w:rPr>
                <w:i/>
                <w:color w:val="000000"/>
                <w:sz w:val="26"/>
                <w:szCs w:val="26"/>
                <w:lang w:val="vi-VN"/>
              </w:rPr>
              <w:t>learning rate</w:t>
            </w:r>
            <w:r w:rsidRPr="00CB2260">
              <w:rPr>
                <w:color w:val="000000"/>
                <w:sz w:val="26"/>
                <w:szCs w:val="26"/>
                <w:lang w:val="vi-VN"/>
              </w:rPr>
              <w:t xml:space="preserve">) </w:t>
            </w:r>
            <w:r w:rsidR="00A53CBB">
              <w:rPr>
                <w:noProof/>
                <w:color w:val="000000"/>
                <w:sz w:val="43"/>
                <w:szCs w:val="43"/>
                <w:vertAlign w:val="subscript"/>
              </w:rPr>
              <w:object w:dxaOrig="1118" w:dyaOrig="322" w14:anchorId="42A08CB8">
                <v:shape id="_x0000_i1027" type="#_x0000_t75" alt="" style="width:56.75pt;height:15.75pt;mso-width-percent:0;mso-height-percent:0;mso-width-percent:0;mso-height-percent:0" o:ole="">
                  <v:imagedata r:id="rId29" o:title=""/>
                </v:shape>
                <o:OLEObject Type="Embed" ProgID="Equation.DSMT4" ShapeID="_x0000_i1027" DrawAspect="Content" ObjectID="_1809625526" r:id="rId30"/>
              </w:object>
            </w:r>
            <w:r w:rsidRPr="00CB2260">
              <w:rPr>
                <w:color w:val="000000"/>
                <w:sz w:val="26"/>
                <w:szCs w:val="26"/>
                <w:lang w:val="vi-VN"/>
              </w:rPr>
              <w:t>, hệ số động lượng (</w:t>
            </w:r>
            <w:r w:rsidRPr="00CB2260">
              <w:rPr>
                <w:i/>
                <w:color w:val="000000"/>
                <w:sz w:val="26"/>
                <w:szCs w:val="26"/>
                <w:lang w:val="vi-VN"/>
              </w:rPr>
              <w:t>momentum coefficient</w:t>
            </w:r>
            <w:r w:rsidRPr="00CB2260">
              <w:rPr>
                <w:color w:val="000000"/>
                <w:sz w:val="26"/>
                <w:szCs w:val="26"/>
                <w:lang w:val="vi-VN"/>
              </w:rPr>
              <w:t xml:space="preserve">) là </w:t>
            </w:r>
            <w:r w:rsidR="00A53CBB">
              <w:rPr>
                <w:noProof/>
                <w:color w:val="000000"/>
                <w:sz w:val="43"/>
                <w:szCs w:val="43"/>
                <w:vertAlign w:val="subscript"/>
              </w:rPr>
              <w:object w:dxaOrig="860" w:dyaOrig="301" w14:anchorId="42BE64F7">
                <v:shape id="_x0000_i1026" type="#_x0000_t75" alt="" style="width:42.05pt;height:15.25pt;mso-width-percent:0;mso-height-percent:0;mso-width-percent:0;mso-height-percent:0" o:ole="">
                  <v:imagedata r:id="rId31" o:title=""/>
                </v:shape>
                <o:OLEObject Type="Embed" ProgID="Equation.DSMT4" ShapeID="_x0000_i1026" DrawAspect="Content" ObjectID="_1809625527" r:id="rId32"/>
              </w:object>
            </w:r>
            <w:r w:rsidRPr="00CB2260">
              <w:rPr>
                <w:color w:val="000000"/>
                <w:sz w:val="26"/>
                <w:szCs w:val="26"/>
                <w:lang w:val="vi-VN"/>
              </w:rPr>
              <w:t xml:space="preserve">,  số bước lặp </w:t>
            </w:r>
            <m:oMath>
              <m:r>
                <w:rPr>
                  <w:rFonts w:ascii="Cambria Math" w:eastAsia="Cambria Math" w:hAnsi="Cambria Math" w:cs="Cambria Math"/>
                  <w:color w:val="000000"/>
                  <w:sz w:val="26"/>
                  <w:szCs w:val="26"/>
                  <w:lang w:val="vi-VN"/>
                </w:rPr>
                <m:t>N≥ 1000</m:t>
              </m:r>
            </m:oMath>
            <w:r w:rsidRPr="00CB2260">
              <w:rPr>
                <w:color w:val="000000"/>
                <w:sz w:val="26"/>
                <w:szCs w:val="26"/>
                <w:lang w:val="vi-VN"/>
              </w:rPr>
              <w:t xml:space="preserve"> và sai số </w:t>
            </w:r>
            <w:r w:rsidR="00A53CBB">
              <w:rPr>
                <w:noProof/>
                <w:color w:val="000000"/>
                <w:sz w:val="43"/>
                <w:szCs w:val="43"/>
                <w:vertAlign w:val="subscript"/>
              </w:rPr>
              <w:object w:dxaOrig="967" w:dyaOrig="365" w14:anchorId="74AC733C">
                <v:shape id="_x0000_i1025" type="#_x0000_t75" alt="" style="width:47.8pt;height:17.85pt;mso-width-percent:0;mso-height-percent:0;mso-width-percent:0;mso-height-percent:0" o:ole="">
                  <v:imagedata r:id="rId14" o:title=""/>
                </v:shape>
                <o:OLEObject Type="Embed" ProgID="Equation.DSMT4" ShapeID="_x0000_i1025" DrawAspect="Content" ObjectID="_1809625528" r:id="rId33"/>
              </w:object>
            </w:r>
            <w:r w:rsidRPr="00CB2260">
              <w:rPr>
                <w:color w:val="000000"/>
                <w:sz w:val="26"/>
                <w:szCs w:val="26"/>
                <w:lang w:val="vi-VN"/>
              </w:rPr>
              <w:t>:</w:t>
            </w:r>
          </w:p>
          <w:p w14:paraId="2B669C7F" w14:textId="77777777" w:rsidR="009476CC" w:rsidRPr="00CB2260" w:rsidRDefault="009476CC">
            <w:pPr>
              <w:rPr>
                <w:color w:val="000000"/>
                <w:sz w:val="26"/>
                <w:szCs w:val="26"/>
                <w:lang w:val="vi-VN"/>
              </w:rPr>
            </w:pPr>
          </w:p>
          <w:p w14:paraId="56DD2E88" w14:textId="77777777" w:rsidR="00164CF0" w:rsidRPr="00CB2260" w:rsidRDefault="00164CF0">
            <w:pPr>
              <w:rPr>
                <w:color w:val="000000"/>
                <w:sz w:val="26"/>
                <w:szCs w:val="26"/>
                <w:lang w:val="vi-VN"/>
              </w:rPr>
            </w:pPr>
          </w:p>
        </w:tc>
      </w:tr>
    </w:tbl>
    <w:p w14:paraId="37B1B6BB" w14:textId="77777777" w:rsidR="00164CF0" w:rsidRPr="00CB2260" w:rsidRDefault="00164CF0">
      <w:pPr>
        <w:rPr>
          <w:color w:val="000000"/>
          <w:sz w:val="26"/>
          <w:szCs w:val="26"/>
          <w:lang w:val="vi-VN"/>
        </w:rPr>
      </w:pPr>
    </w:p>
    <w:p w14:paraId="37BBE57F" w14:textId="77777777" w:rsidR="00164CF0" w:rsidRPr="00CB2260" w:rsidRDefault="007D05C8">
      <w:pPr>
        <w:rPr>
          <w:color w:val="000000"/>
          <w:lang w:val="vi-VN"/>
        </w:rPr>
      </w:pPr>
      <w:bookmarkStart w:id="0" w:name="_heading=h.gjdgxs" w:colFirst="0" w:colLast="0"/>
      <w:bookmarkEnd w:id="0"/>
      <w:r w:rsidRPr="00CB2260">
        <w:rPr>
          <w:b/>
          <w:i/>
          <w:color w:val="000000"/>
          <w:u w:val="single"/>
          <w:lang w:val="vi-VN"/>
        </w:rPr>
        <w:t>Câu 5</w:t>
      </w:r>
      <w:r w:rsidRPr="00CB2260">
        <w:rPr>
          <w:b/>
          <w:color w:val="000000"/>
          <w:lang w:val="vi-VN"/>
        </w:rPr>
        <w:t xml:space="preserve"> </w:t>
      </w:r>
      <w:r w:rsidRPr="00CB2260">
        <w:rPr>
          <w:color w:val="000000"/>
          <w:lang w:val="vi-VN"/>
        </w:rPr>
        <w:t>(</w:t>
      </w:r>
      <w:r w:rsidRPr="00CB2260">
        <w:rPr>
          <w:i/>
          <w:color w:val="000000"/>
          <w:lang w:val="vi-VN"/>
        </w:rPr>
        <w:t>1.0 điểm</w:t>
      </w:r>
      <w:r w:rsidRPr="00CB2260">
        <w:rPr>
          <w:color w:val="000000"/>
          <w:lang w:val="vi-VN"/>
        </w:rPr>
        <w:t>):</w:t>
      </w:r>
      <w:r w:rsidRPr="00CB2260">
        <w:rPr>
          <w:b/>
          <w:color w:val="000000"/>
          <w:lang w:val="vi-VN"/>
        </w:rPr>
        <w:t xml:space="preserve"> </w:t>
      </w:r>
      <w:r w:rsidRPr="00CB2260">
        <w:rPr>
          <w:color w:val="000000"/>
          <w:lang w:val="vi-VN"/>
        </w:rPr>
        <w:t xml:space="preserve"> Một hệ thống có chế độ làm việc ở mỗi giai đoạn vận hành chỉ với các trạng thái từ 1 đến 4. Chế độ làm việc của hệ thống này được mô tả bằng ma trận chuyển như sau:</w:t>
      </w:r>
    </w:p>
    <w:p w14:paraId="3E601081" w14:textId="77777777" w:rsidR="00164CF0" w:rsidRDefault="007D05C8">
      <w:pPr>
        <w:jc w:val="center"/>
      </w:pPr>
      <w:r>
        <w:rPr>
          <w:noProof/>
        </w:rPr>
        <w:lastRenderedPageBreak/>
        <w:drawing>
          <wp:inline distT="114300" distB="114300" distL="114300" distR="114300" wp14:anchorId="0F34F552" wp14:editId="7DB40528">
            <wp:extent cx="2838450" cy="1009650"/>
            <wp:effectExtent l="0" t="0" r="0" b="0"/>
            <wp:docPr id="1" name="image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png"/>
                    <pic:cNvPicPr preferRelativeResize="0"/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0096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2B0FB55" w14:textId="77777777" w:rsidR="00CB2260" w:rsidRDefault="00CB2260" w:rsidP="00D508AC">
      <w:pPr>
        <w:rPr>
          <w:color w:val="000000"/>
          <w:lang w:val="vi-VN"/>
        </w:rPr>
      </w:pPr>
    </w:p>
    <w:p w14:paraId="44B51DD0" w14:textId="77777777" w:rsidR="00CB2260" w:rsidRPr="00CB2260" w:rsidRDefault="00CB2260">
      <w:pPr>
        <w:jc w:val="center"/>
        <w:rPr>
          <w:color w:val="000000"/>
          <w:lang w:val="vi-VN"/>
        </w:rPr>
      </w:pPr>
    </w:p>
    <w:p w14:paraId="10B85EC6" w14:textId="77777777" w:rsidR="00164CF0" w:rsidRDefault="007D05C8">
      <w:pPr>
        <w:pBdr>
          <w:top w:val="nil"/>
          <w:left w:val="nil"/>
          <w:bottom w:val="nil"/>
          <w:right w:val="nil"/>
          <w:between w:val="nil"/>
        </w:pBdr>
        <w:ind w:left="720"/>
        <w:rPr>
          <w:color w:val="000000"/>
          <w:lang w:val="vi-VN"/>
        </w:rPr>
      </w:pPr>
      <w:r w:rsidRPr="00CB2260">
        <w:rPr>
          <w:color w:val="000000"/>
          <w:lang w:val="vi-VN"/>
        </w:rPr>
        <w:t>a) (</w:t>
      </w:r>
      <w:r w:rsidRPr="00CB2260">
        <w:rPr>
          <w:i/>
          <w:color w:val="000000"/>
          <w:lang w:val="vi-VN"/>
        </w:rPr>
        <w:t>0.5 điểm</w:t>
      </w:r>
      <w:r w:rsidRPr="00CB2260">
        <w:rPr>
          <w:color w:val="000000"/>
          <w:lang w:val="vi-VN"/>
        </w:rPr>
        <w:t xml:space="preserve">) Vẽ đồ thị </w:t>
      </w:r>
      <w:r w:rsidRPr="00CB2260">
        <w:rPr>
          <w:lang w:val="vi-VN"/>
        </w:rPr>
        <w:t>biểu</w:t>
      </w:r>
      <w:r w:rsidRPr="00CB2260">
        <w:rPr>
          <w:color w:val="000000"/>
          <w:lang w:val="vi-VN"/>
        </w:rPr>
        <w:t xml:space="preserve"> diễn chuỗi Markov tương ứng đã cho</w:t>
      </w:r>
    </w:p>
    <w:p w14:paraId="4C5E2F25" w14:textId="77777777" w:rsidR="00CB2260" w:rsidRPr="00CB2260" w:rsidRDefault="00CB2260">
      <w:pPr>
        <w:pBdr>
          <w:top w:val="nil"/>
          <w:left w:val="nil"/>
          <w:bottom w:val="nil"/>
          <w:right w:val="nil"/>
          <w:between w:val="nil"/>
        </w:pBdr>
        <w:ind w:left="720"/>
        <w:rPr>
          <w:color w:val="000000"/>
          <w:sz w:val="26"/>
          <w:szCs w:val="26"/>
          <w:lang w:val="vi-VN"/>
        </w:rPr>
      </w:pPr>
    </w:p>
    <w:tbl>
      <w:tblPr>
        <w:tblW w:w="1014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5" w:type="dxa"/>
          <w:right w:w="115" w:type="dxa"/>
        </w:tblCellMar>
        <w:tblLook w:val="0400" w:firstRow="0" w:lastRow="0" w:firstColumn="0" w:lastColumn="0" w:noHBand="0" w:noVBand="1"/>
      </w:tblPr>
      <w:tblGrid>
        <w:gridCol w:w="10140"/>
      </w:tblGrid>
      <w:tr w:rsidR="00164CF0" w14:paraId="25EA9FA0" w14:textId="77777777">
        <w:trPr>
          <w:trHeight w:val="987"/>
        </w:trPr>
        <w:tc>
          <w:tcPr>
            <w:tcW w:w="10140" w:type="dxa"/>
          </w:tcPr>
          <w:p w14:paraId="146C0C9A" w14:textId="77777777" w:rsidR="00164CF0" w:rsidRPr="00CB2260" w:rsidRDefault="007D05C8">
            <w:pPr>
              <w:rPr>
                <w:b/>
                <w:color w:val="000000"/>
                <w:sz w:val="26"/>
                <w:szCs w:val="26"/>
                <w:lang w:val="vi-VN"/>
              </w:rPr>
            </w:pPr>
            <w:r w:rsidRPr="00CB2260">
              <w:rPr>
                <w:b/>
                <w:color w:val="000000"/>
                <w:sz w:val="26"/>
                <w:szCs w:val="26"/>
                <w:lang w:val="vi-VN"/>
              </w:rPr>
              <w:t># Trả lời:</w:t>
            </w:r>
            <w:r w:rsidRPr="00CB2260">
              <w:rPr>
                <w:color w:val="000000"/>
                <w:sz w:val="26"/>
                <w:szCs w:val="26"/>
                <w:lang w:val="vi-VN"/>
              </w:rPr>
              <w:t xml:space="preserve"> </w:t>
            </w:r>
            <w:r w:rsidRPr="00CB2260">
              <w:rPr>
                <w:b/>
                <w:color w:val="000000"/>
                <w:sz w:val="26"/>
                <w:szCs w:val="26"/>
                <w:lang w:val="vi-VN"/>
              </w:rPr>
              <w:t>Dán kết quả  vào bên dưới</w:t>
            </w:r>
          </w:p>
          <w:p w14:paraId="0C1893CC" w14:textId="27AE45E5" w:rsidR="009476CC" w:rsidRDefault="009476CC">
            <w:pPr>
              <w:rPr>
                <w:color w:val="000000"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61F68F33" wp14:editId="1B2ADE44">
                      <wp:extent cx="304800" cy="304800"/>
                      <wp:effectExtent l="0" t="0" r="0" b="0"/>
                      <wp:docPr id="1873697458" name="Rectangle 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3048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arto="http://schemas.microsoft.com/office/word/2006/arto" xmlns:a14="http://schemas.microsoft.com/office/drawing/2010/main" xmlns:pic="http://schemas.openxmlformats.org/drawingml/2006/picture" xmlns:a="http://schemas.openxmlformats.org/drawingml/2006/main">
                  <w:pict w14:anchorId="42954B4D">
                    <v:rect id="Rectangle 2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spid="_x0000_s1026" filled="f" stroked="f" w14:anchorId="2EEA8BA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">
                      <o:lock v:ext="edit" aspectratio="t"/>
                      <w10:anchorlock/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7D0FE144" wp14:editId="040C147C">
                      <wp:extent cx="304800" cy="304800"/>
                      <wp:effectExtent l="0" t="0" r="0" b="0"/>
                      <wp:docPr id="463670946" name="Rectangle 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3048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arto="http://schemas.microsoft.com/office/word/2006/arto" xmlns:a14="http://schemas.microsoft.com/office/drawing/2010/main" xmlns:pic="http://schemas.openxmlformats.org/drawingml/2006/picture" xmlns:a="http://schemas.openxmlformats.org/drawingml/2006/main">
                  <w:pict w14:anchorId="6BA587F6">
                    <v:rect id="Rectangle 1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spid="_x0000_s1026" filled="f" stroked="f" w14:anchorId="21D958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">
                      <o:lock v:ext="edit" aspectratio="t"/>
                      <w10:anchorlock/>
                    </v:rect>
                  </w:pict>
                </mc:Fallback>
              </mc:AlternateContent>
            </w:r>
            <w:r w:rsidR="00CB2260" w:rsidRPr="00CB2260">
              <w:rPr>
                <w:color w:val="000000"/>
                <w:sz w:val="26"/>
                <w:szCs w:val="26"/>
              </w:rPr>
              <w:drawing>
                <wp:inline distT="0" distB="0" distL="0" distR="0" wp14:anchorId="63BC312A" wp14:editId="45B70ED5">
                  <wp:extent cx="6292850" cy="4836160"/>
                  <wp:effectExtent l="0" t="0" r="6350" b="2540"/>
                  <wp:docPr id="50120101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1201013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92850" cy="4836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05BE697" w14:textId="77777777" w:rsidR="00CB2260" w:rsidRDefault="00CB2260">
      <w:pPr>
        <w:ind w:left="720"/>
        <w:rPr>
          <w:color w:val="000000"/>
          <w:lang w:val="vi-VN"/>
        </w:rPr>
      </w:pPr>
    </w:p>
    <w:p w14:paraId="34FA7E8A" w14:textId="77777777" w:rsidR="00164CF0" w:rsidRDefault="007D05C8">
      <w:pPr>
        <w:ind w:left="720"/>
        <w:rPr>
          <w:color w:val="000000"/>
        </w:rPr>
      </w:pPr>
      <w:r w:rsidRPr="00CB2260">
        <w:rPr>
          <w:color w:val="000000"/>
          <w:lang w:val="vi-VN"/>
        </w:rPr>
        <w:t>b) (</w:t>
      </w:r>
      <w:r w:rsidRPr="00CB2260">
        <w:rPr>
          <w:i/>
          <w:color w:val="000000"/>
          <w:lang w:val="vi-VN"/>
        </w:rPr>
        <w:t>0.5 điểm</w:t>
      </w:r>
      <w:r w:rsidRPr="00CB2260">
        <w:rPr>
          <w:color w:val="000000"/>
          <w:lang w:val="vi-VN"/>
        </w:rPr>
        <w:t xml:space="preserve">) Giả sử rằng hệ thống bắt đầu học ở trạng thái 2. </w:t>
      </w:r>
      <w:r>
        <w:rPr>
          <w:color w:val="000000"/>
        </w:rPr>
        <w:t xml:space="preserve">Tính xác </w:t>
      </w:r>
      <w:r>
        <w:t>suất</w:t>
      </w:r>
      <w:r>
        <w:rPr>
          <w:color w:val="000000"/>
        </w:rPr>
        <w:t xml:space="preserve"> hệ thống làm việc ở trạng thái 4 </w:t>
      </w:r>
      <w:r>
        <w:rPr>
          <w:i/>
          <w:color w:val="000000"/>
        </w:rPr>
        <w:t>sau hai và bốn bước thời gian vận hành</w:t>
      </w:r>
      <w:r>
        <w:rPr>
          <w:color w:val="000000"/>
        </w:rPr>
        <w:t>.</w:t>
      </w:r>
    </w:p>
    <w:tbl>
      <w:tblPr>
        <w:tblW w:w="1017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5" w:type="dxa"/>
          <w:right w:w="115" w:type="dxa"/>
        </w:tblCellMar>
        <w:tblLook w:val="0400" w:firstRow="0" w:lastRow="0" w:firstColumn="0" w:lastColumn="0" w:noHBand="0" w:noVBand="1"/>
      </w:tblPr>
      <w:tblGrid>
        <w:gridCol w:w="10170"/>
      </w:tblGrid>
      <w:tr w:rsidR="00164CF0" w14:paraId="736A0452" w14:textId="77777777">
        <w:trPr>
          <w:trHeight w:val="1097"/>
        </w:trPr>
        <w:tc>
          <w:tcPr>
            <w:tcW w:w="10170" w:type="dxa"/>
          </w:tcPr>
          <w:p w14:paraId="08D53D91" w14:textId="77777777" w:rsidR="00164CF0" w:rsidRDefault="007D05C8">
            <w:pPr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# Trả lời</w:t>
            </w:r>
            <w:r>
              <w:rPr>
                <w:color w:val="000000"/>
                <w:sz w:val="26"/>
                <w:szCs w:val="26"/>
              </w:rPr>
              <w:t xml:space="preserve">: </w:t>
            </w:r>
            <w:r>
              <w:rPr>
                <w:b/>
                <w:color w:val="000000"/>
                <w:sz w:val="26"/>
                <w:szCs w:val="26"/>
              </w:rPr>
              <w:t>Dán kết quả tính toán vào bên dưới:</w:t>
            </w:r>
          </w:p>
          <w:p w14:paraId="77A79773" w14:textId="009767D2" w:rsidR="00164CF0" w:rsidRDefault="00416274">
            <w:pPr>
              <w:rPr>
                <w:color w:val="000000"/>
                <w:sz w:val="26"/>
                <w:szCs w:val="26"/>
              </w:rPr>
            </w:pPr>
            <w:r w:rsidRPr="00416274">
              <w:rPr>
                <w:color w:val="000000"/>
                <w:sz w:val="26"/>
                <w:szCs w:val="26"/>
              </w:rPr>
              <w:drawing>
                <wp:inline distT="0" distB="0" distL="0" distR="0" wp14:anchorId="4B76A47A" wp14:editId="2190B736">
                  <wp:extent cx="6311900" cy="1503680"/>
                  <wp:effectExtent l="0" t="0" r="0" b="0"/>
                  <wp:docPr id="159743752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7437523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11900" cy="1503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534AD35" w14:textId="77777777" w:rsidR="00164CF0" w:rsidRDefault="00164CF0">
      <w:pPr>
        <w:rPr>
          <w:color w:val="000000"/>
        </w:rPr>
      </w:pPr>
    </w:p>
    <w:p w14:paraId="10E5A7FE" w14:textId="77777777" w:rsidR="00164CF0" w:rsidRDefault="007D05C8">
      <w:pPr>
        <w:spacing w:before="120"/>
        <w:jc w:val="center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                                                                                   Đà Nẵng, ngày 4 tháng 12 năm 2024</w:t>
      </w:r>
    </w:p>
    <w:tbl>
      <w:tblPr>
        <w:tblStyle w:val="af5"/>
        <w:tblW w:w="10020" w:type="dxa"/>
        <w:jc w:val="center"/>
        <w:tblLayout w:type="fixed"/>
        <w:tblLook w:val="0400" w:firstRow="0" w:lastRow="0" w:firstColumn="0" w:lastColumn="0" w:noHBand="0" w:noVBand="1"/>
      </w:tblPr>
      <w:tblGrid>
        <w:gridCol w:w="4039"/>
        <w:gridCol w:w="5981"/>
      </w:tblGrid>
      <w:tr w:rsidR="00164CF0" w14:paraId="7880AD7A" w14:textId="77777777">
        <w:trPr>
          <w:trHeight w:val="676"/>
          <w:jc w:val="center"/>
        </w:trPr>
        <w:tc>
          <w:tcPr>
            <w:tcW w:w="4039" w:type="dxa"/>
          </w:tcPr>
          <w:p w14:paraId="556A77AA" w14:textId="77777777" w:rsidR="00164CF0" w:rsidRDefault="007D05C8">
            <w:pPr>
              <w:widowControl w:val="0"/>
              <w:spacing w:before="8"/>
              <w:ind w:left="45"/>
              <w:jc w:val="center"/>
              <w:rPr>
                <w:color w:val="000000"/>
              </w:rPr>
            </w:pPr>
            <w:r>
              <w:rPr>
                <w:b/>
                <w:color w:val="000000"/>
              </w:rPr>
              <w:t>GIẢNG VIÊN BIÊN SOẠN ĐỀ THI</w:t>
            </w:r>
          </w:p>
        </w:tc>
        <w:tc>
          <w:tcPr>
            <w:tcW w:w="5981" w:type="dxa"/>
          </w:tcPr>
          <w:p w14:paraId="707D9E08" w14:textId="77777777" w:rsidR="00164CF0" w:rsidRDefault="007D05C8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ab/>
            </w:r>
            <w:r>
              <w:rPr>
                <w:b/>
                <w:color w:val="000000"/>
              </w:rPr>
              <w:tab/>
              <w:t>KHOA CÔNG NGHỆ THÔNG TIN</w:t>
            </w:r>
          </w:p>
          <w:p w14:paraId="1E247A9D" w14:textId="77777777" w:rsidR="00164CF0" w:rsidRDefault="007D05C8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 xml:space="preserve">     ( đã duyệt)</w:t>
            </w:r>
          </w:p>
        </w:tc>
      </w:tr>
      <w:tr w:rsidR="00164CF0" w14:paraId="3D9EEB31" w14:textId="77777777">
        <w:trPr>
          <w:trHeight w:val="540"/>
          <w:jc w:val="center"/>
        </w:trPr>
        <w:tc>
          <w:tcPr>
            <w:tcW w:w="4039" w:type="dxa"/>
          </w:tcPr>
          <w:p w14:paraId="7B8C165B" w14:textId="77777777" w:rsidR="00164CF0" w:rsidRDefault="00164CF0">
            <w:pPr>
              <w:widowControl w:val="0"/>
              <w:spacing w:before="8"/>
              <w:ind w:left="45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5981" w:type="dxa"/>
          </w:tcPr>
          <w:p w14:paraId="484296C5" w14:textId="77777777" w:rsidR="00164CF0" w:rsidRDefault="00164CF0">
            <w:pPr>
              <w:rPr>
                <w:color w:val="000000"/>
                <w:sz w:val="26"/>
                <w:szCs w:val="26"/>
              </w:rPr>
            </w:pPr>
          </w:p>
        </w:tc>
      </w:tr>
    </w:tbl>
    <w:p w14:paraId="3EB6B480" w14:textId="77777777" w:rsidR="00164CF0" w:rsidRPr="00416274" w:rsidRDefault="00164CF0">
      <w:pPr>
        <w:widowControl w:val="0"/>
        <w:spacing w:line="276" w:lineRule="auto"/>
        <w:rPr>
          <w:color w:val="000000"/>
          <w:sz w:val="26"/>
          <w:szCs w:val="26"/>
          <w:lang w:val="vi-VN"/>
        </w:rPr>
      </w:pPr>
    </w:p>
    <w:sectPr w:rsidR="00164CF0" w:rsidRPr="00416274">
      <w:pgSz w:w="12240" w:h="15840"/>
      <w:pgMar w:top="224" w:right="720" w:bottom="720" w:left="720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  <w:embedRegular r:id="rId1" w:fontKey="{ECFAEEB5-BC61-7047-B66B-9573338C6B4B}"/>
    <w:embedBold r:id="rId2" w:fontKey="{5288A310-AA32-D544-8A8B-E3C10BC9F81B}"/>
    <w:embedItalic r:id="rId3" w:fontKey="{678F5074-83FE-C04E-9658-A6311FA91C13}"/>
    <w:embedBoldItalic r:id="rId4" w:fontKey="{323165A3-0AFB-C547-B624-0CDE38402B06}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5" w:fontKey="{C685460E-8CB9-BE41-A398-64899B8DF812}"/>
    <w:embedBold r:id="rId6" w:fontKey="{3A161849-A4F8-BA49-B5DD-0C9B3B03F7DB}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  <w:embedRegular r:id="rId7" w:fontKey="{F7932E66-06CB-0948-BB9C-EDDD63EE046D}"/>
    <w:embedItalic r:id="rId8" w:fontKey="{958F5D50-A920-674C-A84C-D529F0B99678}"/>
  </w:font>
  <w:font w:name="Menlo">
    <w:panose1 w:val="020B0609030804020204"/>
    <w:charset w:val="00"/>
    <w:family w:val="modern"/>
    <w:pitch w:val="fixed"/>
    <w:sig w:usb0="E60022FF" w:usb1="D200F9FB" w:usb2="02000028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  <w:embedRegular r:id="rId10" w:fontKey="{43883E6C-F88D-3B4B-9028-D1B0734E10F6}"/>
    <w:embedItalic r:id="rId11" w:fontKey="{13B3A9E4-29DB-EC4B-95F8-061F5999212A}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  <w:embedRegular r:id="rId12" w:fontKey="{FCF99469-F23B-684A-8410-8583FAD5B746}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  <w:embedRegular r:id="rId13" w:fontKey="{ACA8FDBE-14C7-C548-8CF5-2EB7C4895FAA}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3C4E65"/>
    <w:multiLevelType w:val="multilevel"/>
    <w:tmpl w:val="742A0E3C"/>
    <w:lvl w:ilvl="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06502C"/>
    <w:multiLevelType w:val="multilevel"/>
    <w:tmpl w:val="FCC013E2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num w:numId="1" w16cid:durableId="49110942">
    <w:abstractNumId w:val="1"/>
  </w:num>
  <w:num w:numId="2" w16cid:durableId="190548785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90"/>
  <w:embedTrueTypeFont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64CF0"/>
    <w:rsid w:val="0000255E"/>
    <w:rsid w:val="00037D07"/>
    <w:rsid w:val="00062556"/>
    <w:rsid w:val="00074B0D"/>
    <w:rsid w:val="000D3D00"/>
    <w:rsid w:val="000F0C6D"/>
    <w:rsid w:val="00144880"/>
    <w:rsid w:val="00164CF0"/>
    <w:rsid w:val="00193C9F"/>
    <w:rsid w:val="001B17EF"/>
    <w:rsid w:val="001D6E14"/>
    <w:rsid w:val="001F37D3"/>
    <w:rsid w:val="00233CFD"/>
    <w:rsid w:val="002802B6"/>
    <w:rsid w:val="002C3BA4"/>
    <w:rsid w:val="0031601A"/>
    <w:rsid w:val="00327BA1"/>
    <w:rsid w:val="00330258"/>
    <w:rsid w:val="0034073D"/>
    <w:rsid w:val="003A2B1A"/>
    <w:rsid w:val="003F1C7A"/>
    <w:rsid w:val="00416274"/>
    <w:rsid w:val="00440CD5"/>
    <w:rsid w:val="00492B35"/>
    <w:rsid w:val="004B5595"/>
    <w:rsid w:val="004C3BE5"/>
    <w:rsid w:val="00525139"/>
    <w:rsid w:val="0055087F"/>
    <w:rsid w:val="00576D70"/>
    <w:rsid w:val="00590851"/>
    <w:rsid w:val="005C7FA7"/>
    <w:rsid w:val="006072BC"/>
    <w:rsid w:val="00693C0B"/>
    <w:rsid w:val="006B714F"/>
    <w:rsid w:val="007235E1"/>
    <w:rsid w:val="0077319B"/>
    <w:rsid w:val="007926B7"/>
    <w:rsid w:val="007A116A"/>
    <w:rsid w:val="007D05C8"/>
    <w:rsid w:val="007F2813"/>
    <w:rsid w:val="00822176"/>
    <w:rsid w:val="00841992"/>
    <w:rsid w:val="008473AC"/>
    <w:rsid w:val="009003E2"/>
    <w:rsid w:val="00905D85"/>
    <w:rsid w:val="00911F19"/>
    <w:rsid w:val="009476CC"/>
    <w:rsid w:val="00984B7F"/>
    <w:rsid w:val="009D3314"/>
    <w:rsid w:val="009E7DA4"/>
    <w:rsid w:val="009F1EB0"/>
    <w:rsid w:val="00A02476"/>
    <w:rsid w:val="00A53CBB"/>
    <w:rsid w:val="00A60F17"/>
    <w:rsid w:val="00A82016"/>
    <w:rsid w:val="00A904E3"/>
    <w:rsid w:val="00AB4232"/>
    <w:rsid w:val="00AB49B3"/>
    <w:rsid w:val="00AD0499"/>
    <w:rsid w:val="00B04C7F"/>
    <w:rsid w:val="00B420C8"/>
    <w:rsid w:val="00B70708"/>
    <w:rsid w:val="00C66FF5"/>
    <w:rsid w:val="00C72134"/>
    <w:rsid w:val="00CB2260"/>
    <w:rsid w:val="00CC040A"/>
    <w:rsid w:val="00CE0428"/>
    <w:rsid w:val="00D508AC"/>
    <w:rsid w:val="00D57F5F"/>
    <w:rsid w:val="00DE11A8"/>
    <w:rsid w:val="00E16290"/>
    <w:rsid w:val="00E41BE5"/>
    <w:rsid w:val="00E626BF"/>
    <w:rsid w:val="00E65853"/>
    <w:rsid w:val="00E73C17"/>
    <w:rsid w:val="00EB3DF3"/>
    <w:rsid w:val="00F337F5"/>
    <w:rsid w:val="00F726AE"/>
    <w:rsid w:val="00FA0127"/>
    <w:rsid w:val="00FC5648"/>
    <w:rsid w:val="00FD6E9C"/>
    <w:rsid w:val="00FE2DB0"/>
    <w:rsid w:val="17AAAA95"/>
    <w:rsid w:val="3A0019A5"/>
    <w:rsid w:val="6049BB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AD4E566"/>
  <w15:docId w15:val="{C7CACFB5-346A-46CB-955B-AF863C4974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9085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ja-JP"/>
    </w:rPr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 w:line="259" w:lineRule="auto"/>
      <w:outlineLvl w:val="0"/>
    </w:pPr>
    <w:rPr>
      <w:rFonts w:ascii="Calibri" w:eastAsia="Calibri" w:hAnsi="Calibri" w:cs="Calibri"/>
      <w:b/>
      <w:sz w:val="48"/>
      <w:szCs w:val="48"/>
      <w:lang w:eastAsia="en-US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 w:line="259" w:lineRule="auto"/>
      <w:outlineLvl w:val="1"/>
    </w:pPr>
    <w:rPr>
      <w:rFonts w:ascii="Calibri" w:eastAsia="Calibri" w:hAnsi="Calibri" w:cs="Calibri"/>
      <w:b/>
      <w:sz w:val="36"/>
      <w:szCs w:val="36"/>
      <w:lang w:eastAsia="en-US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 w:line="259" w:lineRule="auto"/>
    </w:pPr>
    <w:rPr>
      <w:rFonts w:ascii="Calibri" w:eastAsia="Calibri" w:hAnsi="Calibri" w:cs="Calibri"/>
      <w:b/>
      <w:sz w:val="72"/>
      <w:szCs w:val="7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737"/>
    <w:rPr>
      <w:color w:val="808080"/>
    </w:rPr>
  </w:style>
  <w:style w:type="paragraph" w:styleId="ListParagraph">
    <w:name w:val="List Paragraph"/>
    <w:basedOn w:val="Normal"/>
    <w:uiPriority w:val="34"/>
    <w:qFormat/>
    <w:rsid w:val="00322384"/>
    <w:pPr>
      <w:spacing w:after="160" w:line="259" w:lineRule="auto"/>
      <w:ind w:left="720"/>
      <w:contextualSpacing/>
    </w:pPr>
    <w:rPr>
      <w:rFonts w:ascii="Calibri" w:eastAsia="Calibri" w:hAnsi="Calibri" w:cs="Calibri"/>
      <w:sz w:val="22"/>
      <w:szCs w:val="22"/>
      <w:lang w:eastAsia="en-US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 w:line="259" w:lineRule="auto"/>
    </w:pPr>
    <w:rPr>
      <w:rFonts w:ascii="Georgia" w:eastAsia="Georgia" w:hAnsi="Georgia" w:cs="Georgia"/>
      <w:i/>
      <w:color w:val="666666"/>
      <w:sz w:val="48"/>
      <w:szCs w:val="48"/>
      <w:lang w:eastAsia="en-US"/>
    </w:rPr>
  </w:style>
  <w:style w:type="table" w:customStyle="1" w:styleId="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3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4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6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7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8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9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CommentText">
    <w:name w:val="annotation text"/>
    <w:basedOn w:val="Normal"/>
    <w:link w:val="CommentTextChar"/>
    <w:uiPriority w:val="99"/>
    <w:semiHidden/>
    <w:unhideWhenUsed/>
    <w:pPr>
      <w:spacing w:after="160"/>
    </w:pPr>
    <w:rPr>
      <w:rFonts w:ascii="Calibri" w:eastAsia="Calibri" w:hAnsi="Calibri" w:cs="Calibri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table" w:customStyle="1" w:styleId="a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b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c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d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e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3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4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customStyle="1" w:styleId="msonormal0">
    <w:name w:val="msonormal"/>
    <w:basedOn w:val="Normal"/>
    <w:rsid w:val="00911F19"/>
    <w:pPr>
      <w:spacing w:before="100" w:beforeAutospacing="1" w:after="100" w:afterAutospacing="1"/>
    </w:pPr>
    <w:rPr>
      <w:lang w:eastAsia="en-US"/>
    </w:rPr>
  </w:style>
  <w:style w:type="paragraph" w:customStyle="1" w:styleId="p1">
    <w:name w:val="p1"/>
    <w:basedOn w:val="Normal"/>
    <w:rsid w:val="00330258"/>
    <w:pPr>
      <w:spacing w:before="100" w:beforeAutospacing="1" w:after="100" w:afterAutospacing="1"/>
    </w:pPr>
    <w:rPr>
      <w:lang w:val="en-VN"/>
    </w:rPr>
  </w:style>
  <w:style w:type="character" w:customStyle="1" w:styleId="s1">
    <w:name w:val="s1"/>
    <w:basedOn w:val="DefaultParagraphFont"/>
    <w:rsid w:val="00330258"/>
  </w:style>
  <w:style w:type="character" w:customStyle="1" w:styleId="s2">
    <w:name w:val="s2"/>
    <w:basedOn w:val="DefaultParagraphFont"/>
    <w:rsid w:val="00330258"/>
  </w:style>
  <w:style w:type="character" w:customStyle="1" w:styleId="s3">
    <w:name w:val="s3"/>
    <w:basedOn w:val="DefaultParagraphFont"/>
    <w:rsid w:val="00330258"/>
  </w:style>
  <w:style w:type="paragraph" w:customStyle="1" w:styleId="p2">
    <w:name w:val="p2"/>
    <w:basedOn w:val="Normal"/>
    <w:rsid w:val="00330258"/>
    <w:pPr>
      <w:spacing w:before="100" w:beforeAutospacing="1" w:after="100" w:afterAutospacing="1"/>
    </w:pPr>
    <w:rPr>
      <w:lang w:val="en-VN"/>
    </w:rPr>
  </w:style>
  <w:style w:type="character" w:customStyle="1" w:styleId="s4">
    <w:name w:val="s4"/>
    <w:basedOn w:val="DefaultParagraphFont"/>
    <w:rsid w:val="0033025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966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009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02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169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386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822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03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600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38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151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513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752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556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015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42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558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413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636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00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534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51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2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89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41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00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1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02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04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07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62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52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66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60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32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25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78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46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65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27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48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017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413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762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597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129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738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415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188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637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071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259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640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641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489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223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80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610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151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624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672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383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784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130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337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622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035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343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697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829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023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86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616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788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077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509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753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771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719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270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396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594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604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803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431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29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29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37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698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085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651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09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563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997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573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131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97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82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64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066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541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49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638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659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009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014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376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577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633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2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042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808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771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19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139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431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629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797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186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836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062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581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849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162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463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256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90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25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895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868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3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025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062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448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224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224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038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426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367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91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177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871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12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829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760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499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177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07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920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79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567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054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98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386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312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905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869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186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770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231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548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1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665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7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78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950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730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169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907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68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62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283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973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519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778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85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12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718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077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892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170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151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474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936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127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886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514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661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67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38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6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771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895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342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95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62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821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090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919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149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846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316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084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288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45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643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021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22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338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128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185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766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986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430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133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666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424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78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203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011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385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314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933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754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143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038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183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850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28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033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161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71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968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634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735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521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80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346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199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483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670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864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380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947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400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497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804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03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150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885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398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422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67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192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08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702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824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663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833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685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081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387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003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8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282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100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998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42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40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476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714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487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066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767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508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441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57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725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060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187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918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68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802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31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693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747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95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806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574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705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782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487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805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644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542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81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8013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6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4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8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1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94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29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97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55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22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35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11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84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9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9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04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02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86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23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35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38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18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18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10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05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92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7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15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43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10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5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9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0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38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83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11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575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659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759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215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992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226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421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038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641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60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724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481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252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438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89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796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105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273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58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244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184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528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91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580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594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642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230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13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08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084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097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375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285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558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465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588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347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731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577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048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011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099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582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465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705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71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425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969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344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58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419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577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443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83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15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805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919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114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47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29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34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414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082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715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991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312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277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306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39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608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705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328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57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223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114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541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513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28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049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136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639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86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574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872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882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776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218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192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76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759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49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565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351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077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27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624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430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064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329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174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910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877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14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116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101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97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826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93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39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817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16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555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040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92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115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279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26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798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517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000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256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215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291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149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45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482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477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571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457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549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130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288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059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194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615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57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067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64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138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068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421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548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819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277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512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479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73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124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324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453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234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821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663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750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797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421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316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189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939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156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60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137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233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333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643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000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851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615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172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334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459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05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806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924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565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913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957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22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768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553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477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020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138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721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189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394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790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933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795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687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148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896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312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456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246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835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540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370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996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35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552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976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681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828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819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02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612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653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18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892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080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987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810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548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068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928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464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580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40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20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257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559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781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519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510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829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407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217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870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695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233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20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064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383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086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236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7838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4458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091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399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02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467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393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305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343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155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440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64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670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566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39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835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288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133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976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22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150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910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416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730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665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829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607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839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920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980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273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863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361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908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029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55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218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22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068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376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726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396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521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275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3922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3347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4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0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8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7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5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88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36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10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62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89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19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27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55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80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24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1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66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93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80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63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2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58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53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25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30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86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403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987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824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645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802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652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273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248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849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697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695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814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849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534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27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484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57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356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407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932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96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475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244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040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815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49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5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89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532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137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083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433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85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33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199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14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671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422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166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057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524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901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503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693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074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958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548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327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399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002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879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321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663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388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010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87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577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347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53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28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480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076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151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98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638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885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536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40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103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21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198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480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185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800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509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132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434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570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495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02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750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504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415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003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670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667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792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910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391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100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888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167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706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093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567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820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976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597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466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872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143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957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270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55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75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535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743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443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959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845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05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667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31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096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140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536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03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70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080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850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471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417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319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836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06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038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882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325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975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081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27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097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436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263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406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229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878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657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854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796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099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465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585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707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255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876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15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86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527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073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764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988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357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199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629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03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927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388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385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356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60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992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887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23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797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70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861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022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466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047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019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0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982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749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986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472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505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713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110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187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879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877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738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442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300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516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488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582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012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828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37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057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015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731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783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56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091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91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721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681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186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512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04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472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46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94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998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107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505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1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604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87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303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234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43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440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554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72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243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767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23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634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729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08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051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105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739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726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542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356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06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781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164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940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636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840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420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139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196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908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843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946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380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83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53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809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786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764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154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638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601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342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91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232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792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181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122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6779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950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990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57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49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0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19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4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31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4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084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45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735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947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424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020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573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516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905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105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355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469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345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669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726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776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55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799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085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169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113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611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237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648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017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447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775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129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709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234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774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133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1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229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429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784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113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887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599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68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116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160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262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650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354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59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537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816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080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526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69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49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534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834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101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349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152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231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181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68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641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90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722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320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64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25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010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83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052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67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269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097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341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908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659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437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612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723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385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70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845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4205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0767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4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49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43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98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29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30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0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2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75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15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7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7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99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90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17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00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69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41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97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82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47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24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09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05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23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73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04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16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70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2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90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24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163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536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418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00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426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547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556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187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124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968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101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13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19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864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11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94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676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006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901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166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381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249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737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446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667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799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179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593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016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89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971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140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877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782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923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517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215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441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570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078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895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219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843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51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30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815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49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317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024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406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132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179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575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197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196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590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987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29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440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60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67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614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83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041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74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631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146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277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371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459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394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71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002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047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45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156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68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904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993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357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134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258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41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724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876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366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82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354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751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381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404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87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693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196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10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383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627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165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483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683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971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749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415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687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09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20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871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529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416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46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115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71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556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918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69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17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029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659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054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485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258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381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32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898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103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613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61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470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566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978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78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565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495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043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623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436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71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699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896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116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683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996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165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210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23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917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420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81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985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175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592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87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257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66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018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674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727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658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788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954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602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923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42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1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033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815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525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885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743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292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642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424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973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446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964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660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709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313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803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381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745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240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633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843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049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140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349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408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00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855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265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068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595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559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378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561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648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507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77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266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500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03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764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774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316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358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448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907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281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829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630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94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890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675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622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036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948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83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465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88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240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712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175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802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19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926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736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853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747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165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553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48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795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233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974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215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874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222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31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317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615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384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223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724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76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161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353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174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371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845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92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468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942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463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693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9437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66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33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99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30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814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319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21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976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70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967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531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567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642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507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03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120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838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3432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770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36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08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11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21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12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53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31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9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327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169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09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220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650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413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58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597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031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739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266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002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294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41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803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614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655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310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24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406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726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166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54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879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278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984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646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373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684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775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147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731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586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703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795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879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278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006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375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342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279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863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207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624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01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508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549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76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066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293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536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563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097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82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682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683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43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208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567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79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351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691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721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452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036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425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447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175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636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278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033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033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865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455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24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819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78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537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999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726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466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128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028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88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40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909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034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716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456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819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828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741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613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510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812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6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264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166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631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011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127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998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625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435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246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652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484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55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790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815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19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296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932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310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031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735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789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9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223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457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27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651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09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187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411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439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612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13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337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6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709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925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001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832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49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85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042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832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163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168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132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677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036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654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458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10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80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271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094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96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914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38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221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85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471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079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437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507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347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283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031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05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611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151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422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40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177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80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547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294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281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95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129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682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297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069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040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09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83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63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77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242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542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78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589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552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059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750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051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870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098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630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980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299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8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1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870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303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75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268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160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983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35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678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43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482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17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16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929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718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799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547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643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010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29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538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55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27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949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097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213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180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04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6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99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29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9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98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6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98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10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43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74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20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23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7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00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53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66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77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8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69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18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20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48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954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145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889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998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026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35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878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231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851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569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773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79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143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19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353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627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616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747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83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228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733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740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401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071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112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734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479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958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874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958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42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135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401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096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838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07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57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74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770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995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010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849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225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961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342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474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901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917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709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188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850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543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981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759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06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055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410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480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019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991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274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914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941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655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06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340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85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608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430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91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1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158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257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767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31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217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679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917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508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823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958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121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418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116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231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20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50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186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439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488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960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848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812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938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688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623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16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947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353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40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788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916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069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0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189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881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589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095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516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728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4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97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01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162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913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231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385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776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819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874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45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920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691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122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63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642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951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586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506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134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537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96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566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12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163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915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691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661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99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976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44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875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28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5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831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339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107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821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518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910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290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765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50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320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292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567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731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315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688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331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259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271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578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159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902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047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017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333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750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365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745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414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225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373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451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397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51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058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915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460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575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621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66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182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438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742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597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74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48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149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38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515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562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764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501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997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349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893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394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417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52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37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50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561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105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87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429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210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714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977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879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449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887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308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170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68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649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239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280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497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472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63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004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575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114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676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200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724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528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38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889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249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064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143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999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19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275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702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481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381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085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32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255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151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06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638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075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474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10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650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849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752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900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413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262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976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147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83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80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330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150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4753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0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6027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8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9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87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72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25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37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4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30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32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93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26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096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790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884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801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049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215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253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044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137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530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281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6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439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735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759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860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962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985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590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730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089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020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552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991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373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066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362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139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445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752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652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253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17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173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678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761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64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639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63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500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070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614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184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779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306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345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257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933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473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58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47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984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491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778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844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190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626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799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098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168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040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820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517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053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999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207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22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467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300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721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311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570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123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377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891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366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480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52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1550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481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81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0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9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790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938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612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743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338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368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775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56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127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257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876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256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847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147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097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601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139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647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335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521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278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321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676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287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10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843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654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035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200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4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910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99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014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411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768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965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204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036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261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350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944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499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181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948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07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509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643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052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211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2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906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813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941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837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297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917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492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095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633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070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170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37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563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721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042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11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726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08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491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419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239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639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31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015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641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77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321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601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064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31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678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983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621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924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942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9817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899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63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45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66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843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81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177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857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399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187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690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474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247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894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130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927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496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64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888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827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503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812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299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517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248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452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66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48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770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104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808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882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320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133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92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540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529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988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76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702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90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554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238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626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826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287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68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855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780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703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03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10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9751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501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07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35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7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30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57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162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812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4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05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563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386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608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818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627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786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093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66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689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617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215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284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262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187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406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240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740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101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859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266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359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426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947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860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492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52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326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65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074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542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026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583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583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719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48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64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06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16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63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0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75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37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85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83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76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40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69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79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21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20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8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33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35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9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23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05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78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57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08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596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079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994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295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387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11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390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064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446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174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974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900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822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432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223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19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138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422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818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342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168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79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272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167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905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770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347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78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945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94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534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044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311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39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692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50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521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467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782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403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838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839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924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143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417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03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863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331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03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05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55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68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847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01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454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204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946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917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534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200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75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920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088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040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205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342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628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223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39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976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527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701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986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88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635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94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14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269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977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840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872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526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017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682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02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495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592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939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901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903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036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54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623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624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370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44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713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450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425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5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902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33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300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384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941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729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407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30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082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332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575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209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957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613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580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144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0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286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721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042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706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901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14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342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604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560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53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82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414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743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984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53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643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894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59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825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009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557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065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031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126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762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0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511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21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650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746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758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85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784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367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961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091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825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029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180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044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422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143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413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802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048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069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15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775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52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466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891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094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640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495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97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257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205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374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80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92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52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873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766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23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468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977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092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941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389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06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068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973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842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968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434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88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36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256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26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917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307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845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150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082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785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901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394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999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62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339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735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073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278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509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184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700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979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258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614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357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276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615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710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095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570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914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964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06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476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177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39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547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678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274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671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716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565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908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57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337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53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253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825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786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268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695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61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8054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6720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5772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535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05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737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947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796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943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845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290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009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762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229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26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885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042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730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164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01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73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696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252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551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33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546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676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309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178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00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093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998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234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821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490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220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35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835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175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173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599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78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27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007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74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42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90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727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553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835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552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278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640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849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426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122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702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879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677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18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299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374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859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7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479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306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5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012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86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185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70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541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565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543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119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982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508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421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213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690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97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80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295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586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125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30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788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64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232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44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909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279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146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7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69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302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073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24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241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95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98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628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427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62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314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810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26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979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65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697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266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094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849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147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94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396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871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94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074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129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699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437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97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225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386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788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061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145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519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437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947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1467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0157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33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0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7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9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3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16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14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74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71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55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77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79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76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63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0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30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34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9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19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50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48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95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62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14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59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9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26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89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02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88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79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26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08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914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731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822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348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412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266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234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623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133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183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06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548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666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610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975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130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247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108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189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016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326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709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836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539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628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113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045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79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28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146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2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732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11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887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315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052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220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535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976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318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518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763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02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304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53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88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306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283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18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188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52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026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273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946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834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883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241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716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6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204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33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631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867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451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659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399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165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279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86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44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774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038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509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110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736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047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90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610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73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261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226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152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092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912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141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220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877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430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354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484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03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25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607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812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858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90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690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146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478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676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21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95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399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586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991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462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017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776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592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678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670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992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72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231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269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85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671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71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958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661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4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672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03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774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055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701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16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635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803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852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16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60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764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427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81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943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993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42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172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44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073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302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221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422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779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169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444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954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230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777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447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56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872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10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347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535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857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335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11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75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984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8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093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532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579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045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995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841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700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663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262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624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410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41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304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423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074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772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821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566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04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787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185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339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805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735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313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014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176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12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2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494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137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419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878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655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725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995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351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007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554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106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388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15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232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150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770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11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597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083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014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829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870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534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973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711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498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961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9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349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401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333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195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449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171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495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040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35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489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134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132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868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779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438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405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752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781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637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287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567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486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180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81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92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657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666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763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110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816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289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472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950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351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950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108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730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680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764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889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195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168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252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41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842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763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350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259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836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230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525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10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93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831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680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794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61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724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805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162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928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44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362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922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206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523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020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420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729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546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477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93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680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83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49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826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6877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132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3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13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372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203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708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851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392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596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567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28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16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653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945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926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651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715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530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917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353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315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518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180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37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885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542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59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106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434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779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996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71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376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79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558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158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585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863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106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635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063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294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2272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3268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88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1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80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0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92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04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35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51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28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37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32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27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2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5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44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76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59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58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71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26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40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00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84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31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1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29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92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4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49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84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68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1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03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31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49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71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31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99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37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592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403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534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193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012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314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976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525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55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983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34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4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038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885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271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91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667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802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301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097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054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193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545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795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999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895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410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605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516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498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572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772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186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881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524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96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1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772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048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918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422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396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838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461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498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904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288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475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175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76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234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086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51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805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972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428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274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591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68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339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898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572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127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555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876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187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84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51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170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184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611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588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214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317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698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112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103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785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901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493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89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153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713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064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310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45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901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238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825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293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268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167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345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077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456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842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811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23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04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263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266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123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263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97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904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334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925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122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32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372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203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556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544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19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254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808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657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654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771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12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999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29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728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842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006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137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59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541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356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789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923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350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54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619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276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317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366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057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452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131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03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083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615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070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472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171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53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88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855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36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235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978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171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49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350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946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292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422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61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884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356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439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948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27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98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242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523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940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296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838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963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441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827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720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24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574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76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148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117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830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408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223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107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313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678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181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0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66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510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441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45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39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780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713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020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50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127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373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537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093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064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657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091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334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610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475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98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100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607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34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271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582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817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084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434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652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408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492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277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28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755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949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618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629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326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827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300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079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661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228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015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212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28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151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071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85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865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191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78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783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463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735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314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185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94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222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266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41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00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857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721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296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278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044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055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55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403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64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11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16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615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213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78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550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015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13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83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103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308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769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27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620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053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146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961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547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701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674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749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087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088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67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37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339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936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284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332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604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1254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0519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756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75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50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8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40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46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47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60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90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42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6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76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130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77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472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110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437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959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348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14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488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00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587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224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33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967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505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82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769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046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302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304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525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186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342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661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17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12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245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154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577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157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24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835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043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12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88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600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311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987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92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692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803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477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841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504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45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127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613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41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91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734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96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593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95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200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286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07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547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016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436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43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80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8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325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392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032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491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655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768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383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472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956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793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957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821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494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341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349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13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5463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854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05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30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76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778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925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485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10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881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095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614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739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985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120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501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23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208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211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841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783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161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162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92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111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661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77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969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353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602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847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702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495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613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626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830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497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884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09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564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862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56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991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777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9045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67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9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0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2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54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82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76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79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83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10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27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96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14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6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25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29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92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14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22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07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33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11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70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8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63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43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4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17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356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716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288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558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427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628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283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742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663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251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167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01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96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812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121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136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329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797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798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310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342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388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859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034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644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15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126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73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639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490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375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407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999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120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291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921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624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150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468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123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532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168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845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201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860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791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768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87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976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94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227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771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905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629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292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028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42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340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436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908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964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07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781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905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523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365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555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794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064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803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783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061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229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494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3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499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621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93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016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799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769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762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829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413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435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717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742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217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72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723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51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180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305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09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84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160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116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97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733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133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861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33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1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981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284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777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017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867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246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555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999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102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194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540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996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51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98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181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116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45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387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97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741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796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576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195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813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890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822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668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976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756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456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888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555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223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9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264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9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753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286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679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778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78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711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530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222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961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352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583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16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600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870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688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482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672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277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682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079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086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747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269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628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250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907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022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614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14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799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60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768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66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50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328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637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622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96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28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411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083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259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063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399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647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234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86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465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687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879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495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81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287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30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206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021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602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52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699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574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654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089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013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966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103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249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853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386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55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250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675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662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414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847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3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09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174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19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397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132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297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98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544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434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722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447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152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581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712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033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148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88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620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527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120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923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31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392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628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29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360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1612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8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55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46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15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17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19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437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599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270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687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527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007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017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327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904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110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980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267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990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108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860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939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870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030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87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935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617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8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924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349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838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568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29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159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714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493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326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617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429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847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856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641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377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27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494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544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350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013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128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549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234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019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742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01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0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77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13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56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05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49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14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95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023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254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513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326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049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783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70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65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493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750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89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156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716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80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959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239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718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675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49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907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271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136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418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798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52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38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926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074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914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15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122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85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23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958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660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04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249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71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480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52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376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36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430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93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315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882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193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878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39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66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055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0403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2901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5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7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09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24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94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75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9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43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86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36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31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65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46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79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77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62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57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86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53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8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42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089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452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222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014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20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28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055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629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48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041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885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889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202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474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508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997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506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017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160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105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221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789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40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027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123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468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161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20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131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947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80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22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441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830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264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68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599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548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909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488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458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475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750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23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626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818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668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188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435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366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37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693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293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868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691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12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857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71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114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550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486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75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467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476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264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498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604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575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88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217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467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707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625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973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026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028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93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909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174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541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025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142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346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752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998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42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092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367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407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963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391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717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91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303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708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025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14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888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164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592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529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339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915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887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05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79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881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53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690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734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323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97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869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135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15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225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349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92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17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46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063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370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218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727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615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121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300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529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15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074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836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77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310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367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29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149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293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089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321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094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986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959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55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066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314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397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783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48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470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664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246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817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498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35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725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6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25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342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475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643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04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718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303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591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466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588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115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623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922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587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458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77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003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169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355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01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480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724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869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021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99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769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93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408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790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432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871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49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968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134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643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270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80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621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274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363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369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807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005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016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028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33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834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353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494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42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702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943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369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110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193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22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844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309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739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669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587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316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010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78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302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802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047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509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00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475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08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178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211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056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071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939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455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272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77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486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458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081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503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280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117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832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342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123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589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602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64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763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079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941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96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82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935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52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846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186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526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790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688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611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474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057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94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320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83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735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6247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8946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162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608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503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27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906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188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67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57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332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642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809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429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083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597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150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349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011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40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875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884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734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22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68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142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570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495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762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408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24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35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743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948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19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309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183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16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076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904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692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669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52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197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288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007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877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856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825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777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19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29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308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121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349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262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344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390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999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254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402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737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19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172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092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34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326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715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035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20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899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803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849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051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310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7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900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421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500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108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70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030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609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602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135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279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639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2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651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669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745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27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975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375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2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183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67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54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072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63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793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08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222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08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594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492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542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42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43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23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754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08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98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241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949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321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454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656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681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176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672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702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601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897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875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224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478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216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48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420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041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943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944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986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83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7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610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044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74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32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755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594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115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19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3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343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8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655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124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01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352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19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843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86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899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99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060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413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904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550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531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05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179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732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836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16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27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16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045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51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390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966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470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460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858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159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985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227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6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70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552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252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913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24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761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426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103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408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375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326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528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137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234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738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691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653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05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226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688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082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2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601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9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077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974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541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06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14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123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727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645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2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062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034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226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109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832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96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531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594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537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678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997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481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397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620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88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136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74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612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365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134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62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77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644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595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619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84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459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815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37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496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621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688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627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397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937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2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356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590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395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118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502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09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99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8320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9908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685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45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26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54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91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26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66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826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720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8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042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459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231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3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306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170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367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601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649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895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813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557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640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024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734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976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565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83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540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89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404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102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11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688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660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19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302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368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276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762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057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916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030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1770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4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0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66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78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46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29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88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950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759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966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80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698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472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371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64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104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75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371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371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063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441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946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996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591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364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940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551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607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202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859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981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91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568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688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089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23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89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1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311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497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276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633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555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086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596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626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611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981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67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480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984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563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987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37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045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31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239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661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330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744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41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416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891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878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151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143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121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657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127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419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8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229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277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113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862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564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798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20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481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224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31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934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097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664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665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333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854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069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558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468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72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6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07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54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61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40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47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81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72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74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023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006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196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199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201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90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517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322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17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869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502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425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131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322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84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971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130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29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67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58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465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585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661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238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163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462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86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159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173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268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884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525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741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143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99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135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964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377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950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98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507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651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598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176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180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225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688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464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641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9381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626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12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04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151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689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884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760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093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44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252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066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634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547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952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005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439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659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807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368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633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987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492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79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287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091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217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562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432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560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05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61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491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790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752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368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362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012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596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367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023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89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825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206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809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059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475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505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119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09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831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43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856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427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422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940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036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008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456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png"/><Relationship Id="rId26" Type="http://schemas.openxmlformats.org/officeDocument/2006/relationships/oleObject" Target="embeddings/oleObject6.bin"/><Relationship Id="rId21" Type="http://schemas.openxmlformats.org/officeDocument/2006/relationships/image" Target="media/image9.wmf"/><Relationship Id="rId34" Type="http://schemas.openxmlformats.org/officeDocument/2006/relationships/image" Target="media/image15.png"/><Relationship Id="rId7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image" Target="media/image11.wmf"/><Relationship Id="rId33" Type="http://schemas.openxmlformats.org/officeDocument/2006/relationships/oleObject" Target="embeddings/oleObject10.bin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20" Type="http://schemas.openxmlformats.org/officeDocument/2006/relationships/oleObject" Target="embeddings/oleObject3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image" Target="media/image2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fontTable" Target="fontTable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2.bin"/><Relationship Id="rId23" Type="http://schemas.openxmlformats.org/officeDocument/2006/relationships/image" Target="media/image10.wmf"/><Relationship Id="rId28" Type="http://schemas.openxmlformats.org/officeDocument/2006/relationships/oleObject" Target="embeddings/oleObject7.bin"/><Relationship Id="rId36" Type="http://schemas.openxmlformats.org/officeDocument/2006/relationships/image" Target="media/image17.png"/><Relationship Id="rId10" Type="http://schemas.openxmlformats.org/officeDocument/2006/relationships/image" Target="media/image1.png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4.wmf"/><Relationship Id="rId22" Type="http://schemas.openxmlformats.org/officeDocument/2006/relationships/oleObject" Target="embeddings/oleObject4.bin"/><Relationship Id="rId27" Type="http://schemas.openxmlformats.org/officeDocument/2006/relationships/image" Target="media/image12.wmf"/><Relationship Id="rId30" Type="http://schemas.openxmlformats.org/officeDocument/2006/relationships/oleObject" Target="embeddings/oleObject8.bin"/><Relationship Id="rId35" Type="http://schemas.openxmlformats.org/officeDocument/2006/relationships/image" Target="media/image16.png"/><Relationship Id="rId8" Type="http://schemas.openxmlformats.org/officeDocument/2006/relationships/settings" Target="settings.xml"/><Relationship Id="rId3" Type="http://schemas.openxmlformats.org/officeDocument/2006/relationships/customXml" Target="../customXml/item3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ijoIiDkNY5/wweBj6IUAh9gT3vpg==">CgMxLjAyCGguZ2pkZ3hzOAByITFjckRrV0RKMXU4QWhVR0xXM3p5UFBYODVHTEtnczlwWA==</go:docsCustomData>
</go:gDocsCustomXmlDataStorage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f048db46-a204-42a0-86d4-373dea3ae108" xsi:nil="true"/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64DB95B45AD4F49AC860CA9ADE5A2FE" ma:contentTypeVersion="1" ma:contentTypeDescription="Create a new document." ma:contentTypeScope="" ma:versionID="288c1d6c6aef2977f52edf4901ac86df">
  <xsd:schema xmlns:xsd="http://www.w3.org/2001/XMLSchema" xmlns:xs="http://www.w3.org/2001/XMLSchema" xmlns:p="http://schemas.microsoft.com/office/2006/metadata/properties" xmlns:ns2="f048db46-a204-42a0-86d4-373dea3ae108" targetNamespace="http://schemas.microsoft.com/office/2006/metadata/properties" ma:root="true" ma:fieldsID="13682d9794ab04bd8c1bcd2dfb9eac8d" ns2:_="">
    <xsd:import namespace="f048db46-a204-42a0-86d4-373dea3ae108"/>
    <xsd:element name="properties">
      <xsd:complexType>
        <xsd:sequence>
          <xsd:element name="documentManagement">
            <xsd:complexType>
              <xsd:all>
                <xsd:element ref="ns2:Reference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048db46-a204-42a0-86d4-373dea3ae108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0440AF61-BBF6-414D-9505-8D1BDA737C8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3.xml><?xml version="1.0" encoding="utf-8"?>
<ds:datastoreItem xmlns:ds="http://schemas.openxmlformats.org/officeDocument/2006/customXml" ds:itemID="{71913627-C369-48AE-BB0B-797144C57B03}">
  <ds:schemaRefs>
    <ds:schemaRef ds:uri="http://schemas.microsoft.com/office/2006/metadata/properties"/>
    <ds:schemaRef ds:uri="http://schemas.microsoft.com/office/infopath/2007/PartnerControls"/>
    <ds:schemaRef ds:uri="f048db46-a204-42a0-86d4-373dea3ae108"/>
  </ds:schemaRefs>
</ds:datastoreItem>
</file>

<file path=customXml/itemProps4.xml><?xml version="1.0" encoding="utf-8"?>
<ds:datastoreItem xmlns:ds="http://schemas.openxmlformats.org/officeDocument/2006/customXml" ds:itemID="{C524E02E-91E9-475F-8889-8452401DC89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048db46-a204-42a0-86d4-373dea3ae10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BEB92756-819E-4855-8E9F-4FAEF9E8564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22</Pages>
  <Words>3241</Words>
  <Characters>18478</Characters>
  <Application>Microsoft Office Word</Application>
  <DocSecurity>0</DocSecurity>
  <Lines>153</Lines>
  <Paragraphs>43</Paragraphs>
  <ScaleCrop>false</ScaleCrop>
  <Company/>
  <LinksUpToDate>false</LinksUpToDate>
  <CharactersWithSpaces>21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am Cong Thang - Khoa CNTT</dc:creator>
  <cp:keywords/>
  <cp:lastModifiedBy>Luân Nguyễn</cp:lastModifiedBy>
  <cp:revision>53</cp:revision>
  <cp:lastPrinted>2024-12-23T07:39:00Z</cp:lastPrinted>
  <dcterms:created xsi:type="dcterms:W3CDTF">2023-12-09T00:46:00Z</dcterms:created>
  <dcterms:modified xsi:type="dcterms:W3CDTF">2025-05-24T1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964DB95B45AD4F49AC860CA9ADE5A2FE</vt:lpwstr>
  </property>
</Properties>
</file>